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57" r:id="rId2"/>
    <p:sldId id="259" r:id="rId3"/>
    <p:sldId id="322" r:id="rId4"/>
    <p:sldId id="337" r:id="rId5"/>
    <p:sldId id="334" r:id="rId6"/>
    <p:sldId id="338" r:id="rId7"/>
    <p:sldId id="336" r:id="rId8"/>
    <p:sldId id="339" r:id="rId9"/>
    <p:sldId id="342" r:id="rId10"/>
    <p:sldId id="344" r:id="rId11"/>
    <p:sldId id="345" r:id="rId12"/>
    <p:sldId id="346" r:id="rId13"/>
    <p:sldId id="306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8F04"/>
    <a:srgbClr val="00498E"/>
    <a:srgbClr val="004990"/>
    <a:srgbClr val="EC614A"/>
    <a:srgbClr val="F29615"/>
    <a:srgbClr val="FFFFFF"/>
    <a:srgbClr val="595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678D78A-4322-4B43-8FE6-F4F0E5C95FD7}" v="17" dt="2024-09-12T11:17:22.922"/>
  </p1510:revLst>
</p1510:revInfo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597" autoAdjust="0"/>
  </p:normalViewPr>
  <p:slideViewPr>
    <p:cSldViewPr snapToGrid="0">
      <p:cViewPr varScale="1">
        <p:scale>
          <a:sx n="80" d="100"/>
          <a:sy n="80" d="100"/>
        </p:scale>
        <p:origin x="72" y="46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EECEA-7067-47F2-A7D7-6EEE413791BC}" type="datetimeFigureOut">
              <a:rPr lang="zh-CN" altLang="en-US" smtClean="0"/>
              <a:t>2024/9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F839F2-88FA-44CF-A6E4-495772DC7C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764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82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8384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581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79230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5672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827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838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5811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F839F2-88FA-44CF-A6E4-495772DC7CD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614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F1509F-A26E-A950-4EAC-850DDE1F59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F7A42DF-083E-E1F2-89A7-E7E1C45036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068C98-0B8B-811B-5B0E-AD281BEF53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76F12-B521-4E18-83E2-A9CD2678C444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B28F9C-3D48-B337-59B0-C4A090596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F07D31-84E7-5D24-89AA-13313886A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3318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73EC7-45FB-06A8-85B5-69E6F8809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418B3E1-81DC-C5EF-7802-D055DCE2C5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631EC7-6BF7-DDDC-7E8D-52BE1DFF5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A757D-8D74-4E3D-A1CA-3612D9650E14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848336-A8C8-A272-D1A4-CFE58D4DB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BD7452-12BE-74A7-B3E5-8301F48AD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19311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50ED952-3972-9F75-0B1C-8AF5C6C83B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B8096B-7241-EC2A-7D3C-ECF1068F58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DDED8B-C1DB-0A0E-661F-786681BE36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DF72C-14C4-49B6-AFA2-F9FB3F2C2E36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8968DE-8C1B-79BB-6084-E1841FE65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97BA75-EB8D-28EC-E6BB-94F3A6EA0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22722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73FBDB-1341-6E17-71CA-A68E245DB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0A0204-CC70-EE1F-3323-BADE59F109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A2EB61-38ED-C3F0-E707-D44846394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49-2378-4B76-99C1-A4A9C2EA0521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BB6463-7B97-2FF9-004D-9BBEF455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B5B4BD-4BCD-EA64-9187-CAF68AE63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0534" y="6412108"/>
            <a:ext cx="2743200" cy="365125"/>
          </a:xfrm>
        </p:spPr>
        <p:txBody>
          <a:bodyPr/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1FCEF93-EE0A-D443-9682-CB35D4BF8C92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5719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4EE018-B80D-D609-C5ED-42D5AEFA5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9849C1-B72A-4286-03D1-DB1CEBEFAB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C8E449-A3D8-0FF6-FCF7-C861AEA3D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D4BC-8457-4D07-B7E9-F09C7B782F91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A5ABC6-BE0C-81C5-1358-094A5C4D7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3E7D89-57F3-7AF8-B457-179002CF8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77827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0A6CB-096B-D9B2-C2F1-09E6D6C56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D4088E-EE70-DCA6-012D-1F2A88E837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9A6728B-DB8A-BE55-BB32-6A47FE372C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F90084-7871-69F4-C206-25B7E69C63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1200F-673C-4067-8755-0F6DAB5848FB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9179729-6E0F-53FA-2CE5-B4E15C195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0C9C589-ADDC-2A2D-EC85-2BAA2A132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3879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B38F1B-A04E-528F-9B2F-9B567A31A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68ABBB-516E-9DD3-9A8B-1062AE0F3D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CC7CE64-47F8-6635-C40D-ACD2778546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0FAF183-9131-4633-6714-C3900551AB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937AB9-F17E-637B-2DFC-B82634FB78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E196166-9D82-E655-61C7-3A87CAE48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369E5-C9FB-4F72-8AFE-72A2553C7B6D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B53962D-7BAA-6913-E6FD-42F26FB60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5FE41B7-47ED-860E-9288-B32E7238F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43386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8B7111-A259-EAEA-28B8-9312028C4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EADBC35-1D2C-3064-761C-16A765B93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51CCB-3049-4575-9CEF-3C150A5BD6FD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A9B60C6-756E-D9ED-1511-58A434C8E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F169A39-F8ED-45A3-9E3A-714A42FB4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08800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8026A53-D77A-258C-32B8-55F267C535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3EA8-2C80-41A9-8FB2-4D4604F8BA7B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233DB50-7D12-1AA9-19D4-9A975724C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D351D18-019F-A78E-1D64-D126FBAE6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79530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B7228-B337-BBD9-FA4C-3E6E103876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E51B97-A0BB-A72F-A3DB-F1EC233BC1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4ED511-DF88-2F53-C8AC-B1BE08AC50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0C45C8E-5A2F-9915-6B9F-9D0D196F7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69BBD-4D26-4246-85B9-4F8451760E5F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7B011AA-02F8-462B-4C7E-4AE2DD07C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D2528B-760A-F42E-D378-336C4C05E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82521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FC93D0-E0E4-27FC-EAEE-A0AF6EFBD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82F69FE-33F0-E87F-A2B9-C0CFDFD0C8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3A188D4-00F0-F2BC-EC61-55F21067D7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52CB8DE-D67A-5AFC-B34E-5CB501A95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224C3-DC60-418F-99F9-B4E8E63A0540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4E3F47-1B19-41DA-22B0-D32601E3C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5A23FA-721B-AE21-B908-21809D1F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9529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E0C9992-5D69-9267-C6DC-9FD4E792A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C99854-7233-7E8D-BCC5-A7E3E5DE3B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19EAE5-83B7-A378-E9BB-D972086E0E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75A32-8BD0-4524-A536-390C81FD516F}" type="datetime1">
              <a:rPr kumimoji="1" lang="zh-CN" altLang="en-US" smtClean="0"/>
              <a:t>2024/9/1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BFB4EA-35B1-5062-A948-2A1896959F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C5671A-FB4C-2868-1692-2BA9C13291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8112" y="636200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1FCEF93-EE0A-D443-9682-CB35D4BF8C92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6930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1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17.bin"/><Relationship Id="rId34" Type="http://schemas.openxmlformats.org/officeDocument/2006/relationships/oleObject" Target="../embeddings/oleObject27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20.bin"/><Relationship Id="rId33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11.png"/><Relationship Id="rId15" Type="http://schemas.openxmlformats.org/officeDocument/2006/relationships/image" Target="../media/image16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5.bin"/><Relationship Id="rId31" Type="http://schemas.openxmlformats.org/officeDocument/2006/relationships/image" Target="../media/image18.wmf"/><Relationship Id="rId4" Type="http://schemas.openxmlformats.org/officeDocument/2006/relationships/image" Target="../media/image1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2.bin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20.wmf"/><Relationship Id="rId8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42.bin"/><Relationship Id="rId39" Type="http://schemas.openxmlformats.org/officeDocument/2006/relationships/oleObject" Target="../embeddings/oleObject51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23.wmf"/><Relationship Id="rId42" Type="http://schemas.openxmlformats.org/officeDocument/2006/relationships/image" Target="../media/image27.wmf"/><Relationship Id="rId47" Type="http://schemas.openxmlformats.org/officeDocument/2006/relationships/oleObject" Target="../embeddings/oleObject55.bin"/><Relationship Id="rId50" Type="http://schemas.openxmlformats.org/officeDocument/2006/relationships/image" Target="../media/image31.wmf"/><Relationship Id="rId55" Type="http://schemas.openxmlformats.org/officeDocument/2006/relationships/oleObject" Target="../embeddings/oleObject59.bin"/><Relationship Id="rId63" Type="http://schemas.openxmlformats.org/officeDocument/2006/relationships/oleObject" Target="../embeddings/oleObject63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6.wmf"/><Relationship Id="rId29" Type="http://schemas.openxmlformats.org/officeDocument/2006/relationships/oleObject" Target="../embeddings/oleObject45.bin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17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26.wmf"/><Relationship Id="rId45" Type="http://schemas.openxmlformats.org/officeDocument/2006/relationships/oleObject" Target="../embeddings/oleObject54.bin"/><Relationship Id="rId53" Type="http://schemas.openxmlformats.org/officeDocument/2006/relationships/oleObject" Target="../embeddings/oleObject58.bin"/><Relationship Id="rId58" Type="http://schemas.openxmlformats.org/officeDocument/2006/relationships/image" Target="../media/image35.wmf"/><Relationship Id="rId5" Type="http://schemas.openxmlformats.org/officeDocument/2006/relationships/image" Target="../media/image21.wmf"/><Relationship Id="rId61" Type="http://schemas.openxmlformats.org/officeDocument/2006/relationships/oleObject" Target="../embeddings/oleObject62.bin"/><Relationship Id="rId19" Type="http://schemas.openxmlformats.org/officeDocument/2006/relationships/oleObject" Target="../embeddings/oleObject36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39.bin"/><Relationship Id="rId27" Type="http://schemas.openxmlformats.org/officeDocument/2006/relationships/oleObject" Target="../embeddings/oleObject43.bin"/><Relationship Id="rId30" Type="http://schemas.openxmlformats.org/officeDocument/2006/relationships/oleObject" Target="../embeddings/oleObject46.bin"/><Relationship Id="rId35" Type="http://schemas.openxmlformats.org/officeDocument/2006/relationships/oleObject" Target="../embeddings/oleObject49.bin"/><Relationship Id="rId43" Type="http://schemas.openxmlformats.org/officeDocument/2006/relationships/oleObject" Target="../embeddings/oleObject53.bin"/><Relationship Id="rId48" Type="http://schemas.openxmlformats.org/officeDocument/2006/relationships/image" Target="../media/image30.wmf"/><Relationship Id="rId56" Type="http://schemas.openxmlformats.org/officeDocument/2006/relationships/image" Target="../media/image34.emf"/><Relationship Id="rId64" Type="http://schemas.openxmlformats.org/officeDocument/2006/relationships/image" Target="../media/image38.wmf"/><Relationship Id="rId8" Type="http://schemas.openxmlformats.org/officeDocument/2006/relationships/image" Target="../media/image12.wmf"/><Relationship Id="rId51" Type="http://schemas.openxmlformats.org/officeDocument/2006/relationships/oleObject" Target="../embeddings/oleObject57.bin"/><Relationship Id="rId3" Type="http://schemas.openxmlformats.org/officeDocument/2006/relationships/image" Target="../media/image1.png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25.wmf"/><Relationship Id="rId46" Type="http://schemas.openxmlformats.org/officeDocument/2006/relationships/image" Target="../media/image29.wmf"/><Relationship Id="rId59" Type="http://schemas.openxmlformats.org/officeDocument/2006/relationships/oleObject" Target="../embeddings/oleObject61.bin"/><Relationship Id="rId20" Type="http://schemas.openxmlformats.org/officeDocument/2006/relationships/oleObject" Target="../embeddings/oleObject37.bin"/><Relationship Id="rId41" Type="http://schemas.openxmlformats.org/officeDocument/2006/relationships/oleObject" Target="../embeddings/oleObject52.bin"/><Relationship Id="rId54" Type="http://schemas.openxmlformats.org/officeDocument/2006/relationships/image" Target="../media/image33.wmf"/><Relationship Id="rId62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40.bin"/><Relationship Id="rId28" Type="http://schemas.openxmlformats.org/officeDocument/2006/relationships/oleObject" Target="../embeddings/oleObject44.bin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56.bin"/><Relationship Id="rId57" Type="http://schemas.openxmlformats.org/officeDocument/2006/relationships/oleObject" Target="../embeddings/oleObject60.bin"/><Relationship Id="rId10" Type="http://schemas.openxmlformats.org/officeDocument/2006/relationships/image" Target="../media/image13.wmf"/><Relationship Id="rId31" Type="http://schemas.openxmlformats.org/officeDocument/2006/relationships/oleObject" Target="../embeddings/oleObject47.bin"/><Relationship Id="rId44" Type="http://schemas.openxmlformats.org/officeDocument/2006/relationships/image" Target="../media/image28.wmf"/><Relationship Id="rId52" Type="http://schemas.openxmlformats.org/officeDocument/2006/relationships/image" Target="../media/image32.wmf"/><Relationship Id="rId60" Type="http://schemas.openxmlformats.org/officeDocument/2006/relationships/image" Target="../media/image36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Picture 2">
            <a:extLst>
              <a:ext uri="{FF2B5EF4-FFF2-40B4-BE49-F238E27FC236}">
                <a16:creationId xmlns:a16="http://schemas.microsoft.com/office/drawing/2014/main" id="{293F7391-3C93-DC51-1231-A1B81B8D2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861034" y="672095"/>
            <a:ext cx="2469932" cy="74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id="{3F925FB6-998F-CFEC-03C8-DBF8C8474151}"/>
              </a:ext>
            </a:extLst>
          </p:cNvPr>
          <p:cNvSpPr txBox="1">
            <a:spLocks/>
          </p:cNvSpPr>
          <p:nvPr/>
        </p:nvSpPr>
        <p:spPr>
          <a:xfrm>
            <a:off x="9180534" y="641210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6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1FCEF93-EE0A-D443-9682-CB35D4BF8C92}" type="slidenum">
              <a:rPr kumimoji="1" lang="zh-CN" altLang="en-US" smtClean="0"/>
              <a:pPr/>
              <a:t>1</a:t>
            </a:fld>
            <a:endParaRPr kumimoji="1"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39FAE88-BF6E-6A7D-E13A-D8AA019E2F5B}"/>
              </a:ext>
            </a:extLst>
          </p:cNvPr>
          <p:cNvGrpSpPr/>
          <p:nvPr/>
        </p:nvGrpSpPr>
        <p:grpSpPr>
          <a:xfrm>
            <a:off x="1531143" y="2196000"/>
            <a:ext cx="9129713" cy="2144458"/>
            <a:chOff x="1531143" y="1920945"/>
            <a:chExt cx="9129713" cy="214445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E21E309-AFFC-D82E-7735-DF7E4B07C167}"/>
                </a:ext>
              </a:extLst>
            </p:cNvPr>
            <p:cNvSpPr/>
            <p:nvPr/>
          </p:nvSpPr>
          <p:spPr>
            <a:xfrm>
              <a:off x="1531143" y="1920945"/>
              <a:ext cx="9129713" cy="4571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5448FA7B-3EB2-5423-27C2-C2DA9EB0F425}"/>
                </a:ext>
              </a:extLst>
            </p:cNvPr>
            <p:cNvSpPr/>
            <p:nvPr/>
          </p:nvSpPr>
          <p:spPr>
            <a:xfrm>
              <a:off x="1531143" y="4019684"/>
              <a:ext cx="9129713" cy="4571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C04291D7-CB2A-1AB4-02DF-152DF0BC2A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974458"/>
                </p:ext>
              </p:extLst>
            </p:nvPr>
          </p:nvGraphicFramePr>
          <p:xfrm>
            <a:off x="4914900" y="29337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" imgH="198720" progId="Equation.DSMT4">
                    <p:embed/>
                  </p:oleObj>
                </mc:Choice>
                <mc:Fallback>
                  <p:oleObj name="Equation" r:id="rId3" imgW="914400" imgH="19872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C04291D7-CB2A-1AB4-02DF-152DF0BC2A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14900" y="29337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0C69EE6-2CF1-DE79-330C-355EB802C675}"/>
                </a:ext>
              </a:extLst>
            </p:cNvPr>
            <p:cNvSpPr txBox="1"/>
            <p:nvPr/>
          </p:nvSpPr>
          <p:spPr>
            <a:xfrm>
              <a:off x="2960295" y="2384024"/>
              <a:ext cx="6271404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1" lang="en-US" altLang="zh-CN" sz="4000" b="1" dirty="0" err="1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Adacanced</a:t>
              </a:r>
              <a:r>
                <a:rPr kumimoji="1" lang="en-US" altLang="zh-CN" sz="4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 Electromagnetic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7B1E697-1666-7DFA-E0CA-B629F34A582B}"/>
              </a:ext>
            </a:extLst>
          </p:cNvPr>
          <p:cNvGrpSpPr/>
          <p:nvPr/>
        </p:nvGrpSpPr>
        <p:grpSpPr>
          <a:xfrm>
            <a:off x="2635163" y="5300533"/>
            <a:ext cx="6921671" cy="885372"/>
            <a:chOff x="2635164" y="5526718"/>
            <a:chExt cx="6921671" cy="885372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5195EB-1E36-C25D-1C80-9BA385D2CFF2}"/>
                </a:ext>
              </a:extLst>
            </p:cNvPr>
            <p:cNvSpPr txBox="1"/>
            <p:nvPr/>
          </p:nvSpPr>
          <p:spPr>
            <a:xfrm>
              <a:off x="2635164" y="5526718"/>
              <a:ext cx="69216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chool of engineering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62CA28F7-AF23-EAAB-C030-C817699965F9}"/>
                </a:ext>
              </a:extLst>
            </p:cNvPr>
            <p:cNvSpPr txBox="1"/>
            <p:nvPr/>
          </p:nvSpPr>
          <p:spPr>
            <a:xfrm>
              <a:off x="4337547" y="6011980"/>
              <a:ext cx="351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eptember 13, 2024</a:t>
              </a:r>
              <a:endParaRPr kumimoji="1" lang="zh-CN" altLang="en-US" sz="2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3706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8" y="1044000"/>
            <a:ext cx="65757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1</a:t>
            </a:r>
            <a:r>
              <a:rPr kumimoji="1" lang="zh-CN" altLang="en-US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）</a:t>
            </a: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alculate the electric field inside the capacitor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0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303E74B-D4B9-431E-8B8F-2092C8ED933F}"/>
                  </a:ext>
                </a:extLst>
              </p:cNvPr>
              <p:cNvSpPr txBox="1"/>
              <p:nvPr/>
            </p:nvSpPr>
            <p:spPr>
              <a:xfrm>
                <a:off x="795528" y="1920240"/>
                <a:ext cx="4928615" cy="1595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ording to the </a:t>
                </a:r>
                <a:r>
                  <a:rPr lang="en-US" altLang="zh-CN" b="1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mulas</a:t>
                </a:r>
                <a:r>
                  <a:rPr lang="zh-CN" altLang="en-US" b="1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</a:t>
                </a:r>
                <a:endParaRPr lang="en-US" altLang="zh-CN" b="1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>
                    <a:solidFill>
                      <a:srgbClr val="000000"/>
                    </a:solidFill>
                    <a:latin typeface="PingFang SC"/>
                  </a:rPr>
                  <a:t>	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PingFang SC"/>
                  </a:rPr>
                  <a:t> </a:t>
                </a:r>
              </a:p>
              <a:p>
                <a:r>
                  <a:rPr lang="en-US" altLang="zh-CN" b="1" dirty="0">
                    <a:solidFill>
                      <a:srgbClr val="000000"/>
                    </a:solidFill>
                    <a:latin typeface="PingFang SC"/>
                  </a:rPr>
                  <a:t>	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limLoc m:val="undOvr"/>
                        <m:subHide m:val="on"/>
                        <m:supHide m:val="on"/>
                        <m:ctrlPr>
                          <a:rPr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nary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  <m:r>
                          <a:rPr lang="en-US" altLang="zh-CN" sz="2800" b="0" i="1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𝑛𝑐</m:t>
                        </m:r>
                      </m:num>
                      <m:den>
                        <m:r>
                          <a:rPr lang="zh-CN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𝜀</m:t>
                        </m:r>
                        <m:r>
                          <a:rPr lang="en-US" altLang="zh-CN" sz="2800" b="0" i="1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den>
                    </m:f>
                  </m:oMath>
                </a14:m>
                <a:endPara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303E74B-D4B9-431E-8B8F-2092C8ED93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" y="1920240"/>
                <a:ext cx="4928615" cy="1595693"/>
              </a:xfrm>
              <a:prstGeom prst="rect">
                <a:avLst/>
              </a:prstGeom>
              <a:blipFill>
                <a:blip r:embed="rId4"/>
                <a:stretch>
                  <a:fillRect l="-1114" t="-2290" b="-15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96ABB80-A97F-44AD-8028-37E51650770B}"/>
                  </a:ext>
                </a:extLst>
              </p:cNvPr>
              <p:cNvSpPr txBox="1"/>
              <p:nvPr/>
            </p:nvSpPr>
            <p:spPr>
              <a:xfrm>
                <a:off x="6120000" y="1703805"/>
                <a:ext cx="4709346" cy="12711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𝑠𝑜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𝑤𝑒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𝑒𝑡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</m:oMath>
                  </m:oMathPara>
                </a14:m>
                <a:endParaRPr lang="en-US" altLang="zh-CN" sz="2400" b="0" i="1" dirty="0">
                  <a:solidFill>
                    <a:srgbClr val="00000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  <m:r>
                            <a:rPr lang="en-US" altLang="zh-CN" sz="2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𝑛𝑐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altLang="zh-CN" sz="2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𝑉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en-US" altLang="zh-CN" sz="28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altLang="zh-CN" sz="2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96ABB80-A97F-44AD-8028-37E516507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1703805"/>
                <a:ext cx="4709346" cy="1271117"/>
              </a:xfrm>
              <a:prstGeom prst="rect">
                <a:avLst/>
              </a:prstGeom>
              <a:blipFill>
                <a:blip r:embed="rId5"/>
                <a:stretch>
                  <a:fillRect b="-2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928A2279-560C-4205-850F-5C8F771C6483}"/>
              </a:ext>
            </a:extLst>
          </p:cNvPr>
          <p:cNvGrpSpPr/>
          <p:nvPr/>
        </p:nvGrpSpPr>
        <p:grpSpPr>
          <a:xfrm>
            <a:off x="1973393" y="4474335"/>
            <a:ext cx="1673352" cy="746760"/>
            <a:chOff x="1280160" y="5507736"/>
            <a:chExt cx="1673352" cy="746760"/>
          </a:xfrm>
        </p:grpSpPr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F1F2383D-4AC1-4AD3-9161-975B55C77773}"/>
                </a:ext>
              </a:extLst>
            </p:cNvPr>
            <p:cNvSpPr/>
            <p:nvPr/>
          </p:nvSpPr>
          <p:spPr>
            <a:xfrm>
              <a:off x="1280160" y="5843016"/>
              <a:ext cx="1673352" cy="41148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0FF4EE1D-6C67-4F35-BBC5-EFB6489819EE}"/>
                </a:ext>
              </a:extLst>
            </p:cNvPr>
            <p:cNvSpPr/>
            <p:nvPr/>
          </p:nvSpPr>
          <p:spPr>
            <a:xfrm>
              <a:off x="1280160" y="5507736"/>
              <a:ext cx="1673352" cy="4114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4915B84C-FB88-4DD2-B326-9BF833D12728}"/>
                </a:ext>
              </a:extLst>
            </p:cNvPr>
            <p:cNvCxnSpPr>
              <a:stCxn id="14" idx="2"/>
              <a:endCxn id="9" idx="2"/>
            </p:cNvCxnSpPr>
            <p:nvPr/>
          </p:nvCxnSpPr>
          <p:spPr>
            <a:xfrm>
              <a:off x="1280160" y="5713476"/>
              <a:ext cx="0" cy="33528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90338286-1275-40FF-A21D-4360CB014252}"/>
                </a:ext>
              </a:extLst>
            </p:cNvPr>
            <p:cNvCxnSpPr/>
            <p:nvPr/>
          </p:nvCxnSpPr>
          <p:spPr>
            <a:xfrm>
              <a:off x="2953512" y="5716524"/>
              <a:ext cx="0" cy="33528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弧形 16">
            <a:extLst>
              <a:ext uri="{FF2B5EF4-FFF2-40B4-BE49-F238E27FC236}">
                <a16:creationId xmlns:a16="http://schemas.microsoft.com/office/drawing/2014/main" id="{1203A145-0825-4A9E-9A23-323A8E1081E4}"/>
              </a:ext>
            </a:extLst>
          </p:cNvPr>
          <p:cNvSpPr/>
          <p:nvPr/>
        </p:nvSpPr>
        <p:spPr>
          <a:xfrm>
            <a:off x="1979488" y="4474335"/>
            <a:ext cx="1667255" cy="1027938"/>
          </a:xfrm>
          <a:prstGeom prst="arc">
            <a:avLst>
              <a:gd name="adj1" fmla="val 10800989"/>
              <a:gd name="adj2" fmla="val 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2D9FB7DB-B605-4462-A9BC-96ADFC4B1E32}"/>
              </a:ext>
            </a:extLst>
          </p:cNvPr>
          <p:cNvCxnSpPr/>
          <p:nvPr/>
        </p:nvCxnSpPr>
        <p:spPr>
          <a:xfrm>
            <a:off x="2461073" y="4629783"/>
            <a:ext cx="0" cy="707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CC8EA96-9053-45C3-8A37-E07734DB29B3}"/>
              </a:ext>
            </a:extLst>
          </p:cNvPr>
          <p:cNvCxnSpPr/>
          <p:nvPr/>
        </p:nvCxnSpPr>
        <p:spPr>
          <a:xfrm>
            <a:off x="2799401" y="4629783"/>
            <a:ext cx="0" cy="707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5ECFBAEE-1CA4-4057-97BD-4FFFA15FFC64}"/>
              </a:ext>
            </a:extLst>
          </p:cNvPr>
          <p:cNvCxnSpPr/>
          <p:nvPr/>
        </p:nvCxnSpPr>
        <p:spPr>
          <a:xfrm>
            <a:off x="3137729" y="4629783"/>
            <a:ext cx="0" cy="707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534FE187-1FFC-42AA-9E43-D8B2E39B616B}"/>
              </a:ext>
            </a:extLst>
          </p:cNvPr>
          <p:cNvSpPr txBox="1"/>
          <p:nvPr/>
        </p:nvSpPr>
        <p:spPr>
          <a:xfrm>
            <a:off x="2628716" y="5292842"/>
            <a:ext cx="257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6251F22-3D23-4AED-B220-23678C2727D5}"/>
              </a:ext>
            </a:extLst>
          </p:cNvPr>
          <p:cNvSpPr txBox="1"/>
          <p:nvPr/>
        </p:nvSpPr>
        <p:spPr>
          <a:xfrm>
            <a:off x="866968" y="3890169"/>
            <a:ext cx="2643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 Gaussian surface: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8F4B5AA-BF69-474A-979D-D6BA708F4F11}"/>
              </a:ext>
            </a:extLst>
          </p:cNvPr>
          <p:cNvSpPr txBox="1"/>
          <p:nvPr/>
        </p:nvSpPr>
        <p:spPr>
          <a:xfrm>
            <a:off x="3102251" y="4186277"/>
            <a:ext cx="16672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herical conductor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8DB7D783-4473-4541-892D-BF28494B9FCB}"/>
              </a:ext>
            </a:extLst>
          </p:cNvPr>
          <p:cNvCxnSpPr>
            <a:cxnSpLocks/>
          </p:cNvCxnSpPr>
          <p:nvPr/>
        </p:nvCxnSpPr>
        <p:spPr>
          <a:xfrm flipV="1">
            <a:off x="3476057" y="4474335"/>
            <a:ext cx="170686" cy="1676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523C076-0A90-459E-B31E-8986A40B31D3}"/>
                  </a:ext>
                </a:extLst>
              </p:cNvPr>
              <p:cNvSpPr txBox="1"/>
              <p:nvPr/>
            </p:nvSpPr>
            <p:spPr>
              <a:xfrm>
                <a:off x="3239653" y="5295823"/>
                <a:ext cx="271273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</m:oMath>
                  </m:oMathPara>
                </a14:m>
                <a:endParaRPr lang="en-US" altLang="zh-CN" baseline="30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523C076-0A90-459E-B31E-8986A40B3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653" y="5295823"/>
                <a:ext cx="271273" cy="362984"/>
              </a:xfrm>
              <a:prstGeom prst="rect">
                <a:avLst/>
              </a:prstGeom>
              <a:blipFill>
                <a:blip r:embed="rId6"/>
                <a:stretch>
                  <a:fillRect r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6B864E3B-F9E3-4CA9-922F-143A9FD8082B}"/>
              </a:ext>
            </a:extLst>
          </p:cNvPr>
          <p:cNvCxnSpPr>
            <a:cxnSpLocks/>
            <a:endCxn id="9" idx="6"/>
          </p:cNvCxnSpPr>
          <p:nvPr/>
        </p:nvCxnSpPr>
        <p:spPr>
          <a:xfrm flipV="1">
            <a:off x="2886272" y="5015355"/>
            <a:ext cx="760473" cy="7088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椭圆 32">
            <a:extLst>
              <a:ext uri="{FF2B5EF4-FFF2-40B4-BE49-F238E27FC236}">
                <a16:creationId xmlns:a16="http://schemas.microsoft.com/office/drawing/2014/main" id="{8A6FA4C1-B340-432D-9303-3C013D1A11DB}"/>
              </a:ext>
            </a:extLst>
          </p:cNvPr>
          <p:cNvSpPr/>
          <p:nvPr/>
        </p:nvSpPr>
        <p:spPr>
          <a:xfrm>
            <a:off x="2828265" y="5676824"/>
            <a:ext cx="116011" cy="1160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360DCB57-7757-4162-88E0-2E9B341C6A2E}"/>
                  </a:ext>
                </a:extLst>
              </p:cNvPr>
              <p:cNvSpPr txBox="1"/>
              <p:nvPr/>
            </p:nvSpPr>
            <p:spPr>
              <a:xfrm>
                <a:off x="1385894" y="6073781"/>
                <a:ext cx="2743199" cy="461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en-US" altLang="zh-CN" sz="20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000" baseline="30000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360DCB57-7757-4162-88E0-2E9B341C6A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894" y="6073781"/>
                <a:ext cx="2743199" cy="4610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图片 38">
            <a:extLst>
              <a:ext uri="{FF2B5EF4-FFF2-40B4-BE49-F238E27FC236}">
                <a16:creationId xmlns:a16="http://schemas.microsoft.com/office/drawing/2014/main" id="{B5243EFC-96DC-4273-88A7-B7A8F8D0083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095" t="4653" r="1472" b="4653"/>
          <a:stretch/>
        </p:blipFill>
        <p:spPr>
          <a:xfrm>
            <a:off x="6464012" y="3515933"/>
            <a:ext cx="4639763" cy="3342066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45A3CD58-CC8C-484D-AE47-F3609336117D}"/>
              </a:ext>
            </a:extLst>
          </p:cNvPr>
          <p:cNvSpPr txBox="1"/>
          <p:nvPr/>
        </p:nvSpPr>
        <p:spPr>
          <a:xfrm>
            <a:off x="6120000" y="3429000"/>
            <a:ext cx="3457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ambria Math" panose="02040503050406030204" pitchFamily="18" charset="0"/>
                <a:cs typeface="Times New Roman" panose="02020603050405020304" pitchFamily="18" charset="0"/>
              </a:rPr>
              <a:t>Electric field distribution:</a:t>
            </a:r>
          </a:p>
        </p:txBody>
      </p:sp>
      <p:cxnSp>
        <p:nvCxnSpPr>
          <p:cNvPr id="2" name="直线连接符 20">
            <a:extLst>
              <a:ext uri="{FF2B5EF4-FFF2-40B4-BE49-F238E27FC236}">
                <a16:creationId xmlns:a16="http://schemas.microsoft.com/office/drawing/2014/main" id="{5A54853A-6376-A81E-321C-5A63C62B7D70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52868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8" y="1044000"/>
            <a:ext cx="10553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e-calculate the electric field when a conductor sphere of radius r is placed at A and B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1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40C615D-547F-4788-BBCB-53A0E109C3D8}"/>
              </a:ext>
            </a:extLst>
          </p:cNvPr>
          <p:cNvSpPr txBox="1"/>
          <p:nvPr/>
        </p:nvSpPr>
        <p:spPr>
          <a:xfrm>
            <a:off x="647998" y="1573174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): In the conductor sphere : </a:t>
            </a:r>
          </a:p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5F997E1-8805-4751-906E-A880FDB1A38A}"/>
              </a:ext>
            </a:extLst>
          </p:cNvPr>
          <p:cNvSpPr txBox="1"/>
          <p:nvPr/>
        </p:nvSpPr>
        <p:spPr>
          <a:xfrm>
            <a:off x="9422355" y="2509937"/>
            <a:ext cx="2026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=0</a:t>
            </a:r>
          </a:p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potential body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9668082-D8F1-4B36-900E-39DAAAA04202}"/>
              </a:ext>
            </a:extLst>
          </p:cNvPr>
          <p:cNvSpPr txBox="1"/>
          <p:nvPr/>
        </p:nvSpPr>
        <p:spPr>
          <a:xfrm>
            <a:off x="3395924" y="2509176"/>
            <a:ext cx="51994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nduced electric field of equal magnitude and opposite direction is generated inside the conductor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11CD520-8962-4FA2-BF1E-0A7A319CC51C}"/>
              </a:ext>
            </a:extLst>
          </p:cNvPr>
          <p:cNvSpPr txBox="1"/>
          <p:nvPr/>
        </p:nvSpPr>
        <p:spPr>
          <a:xfrm>
            <a:off x="1581448" y="3727429"/>
            <a:ext cx="3346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:  Out the conductor sphere : </a:t>
            </a:r>
            <a:endParaRPr lang="zh-CN" altLang="en-US" dirty="0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3733CC95-59B3-46C2-BD06-47FA50BC3E7B}"/>
              </a:ext>
            </a:extLst>
          </p:cNvPr>
          <p:cNvSpPr/>
          <p:nvPr/>
        </p:nvSpPr>
        <p:spPr>
          <a:xfrm>
            <a:off x="8864544" y="2728506"/>
            <a:ext cx="416560" cy="2076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9659424-6736-44A8-AAEF-8404E4320F70}"/>
              </a:ext>
            </a:extLst>
          </p:cNvPr>
          <p:cNvSpPr txBox="1"/>
          <p:nvPr/>
        </p:nvSpPr>
        <p:spPr>
          <a:xfrm>
            <a:off x="1076353" y="2509176"/>
            <a:ext cx="1499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static shielding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8AAF15B-0279-4DE3-A5A5-6E8E4E62FCDE}"/>
              </a:ext>
            </a:extLst>
          </p:cNvPr>
          <p:cNvSpPr/>
          <p:nvPr/>
        </p:nvSpPr>
        <p:spPr>
          <a:xfrm>
            <a:off x="2728399" y="2728506"/>
            <a:ext cx="416560" cy="2076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9C37162E-668A-4645-A198-09748DC82CF5}"/>
                  </a:ext>
                </a:extLst>
              </p:cNvPr>
              <p:cNvSpPr txBox="1"/>
              <p:nvPr/>
            </p:nvSpPr>
            <p:spPr>
              <a:xfrm>
                <a:off x="4551680" y="7068826"/>
                <a:ext cx="6366116" cy="7944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8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Surface charge density of spherical conductor   </a:t>
                </a:r>
                <a14:m>
                  <m:oMath xmlns:m="http://schemas.openxmlformats.org/officeDocument/2006/math">
                    <m:r>
                      <a:rPr kumimoji="1" lang="zh-CN" altLang="en-US" sz="320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Arial" panose="020B0604020202020204" pitchFamily="34" charset="0"/>
                      </a:rPr>
                      <m:t>𝜎</m:t>
                    </m:r>
                    <m:r>
                      <a:rPr kumimoji="1" lang="en-US" altLang="zh-CN" sz="32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altLang="zh-CN" sz="32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𝑉</m:t>
                        </m:r>
                      </m:num>
                      <m:den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en-US" altLang="zh-CN" sz="32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1" lang="en-US" altLang="zh-CN" sz="3200" dirty="0">
                    <a:solidFill>
                      <a:schemeClr val="accent1"/>
                    </a:solidFill>
                    <a:latin typeface="Arial" panose="020B0604020202020204" pitchFamily="34" charset="0"/>
                    <a:ea typeface="Microsoft YaHei" panose="020B0503020204020204" pitchFamily="34" charset="-122"/>
                    <a:cs typeface="Arial" panose="020B060402020202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9C37162E-668A-4645-A198-09748DC82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680" y="7068826"/>
                <a:ext cx="6366116" cy="794448"/>
              </a:xfrm>
              <a:prstGeom prst="rect">
                <a:avLst/>
              </a:prstGeom>
              <a:blipFill>
                <a:blip r:embed="rId4"/>
                <a:stretch>
                  <a:fillRect l="-8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12FA947-7D56-48F5-ADCE-A63869A4B46A}"/>
                  </a:ext>
                </a:extLst>
              </p:cNvPr>
              <p:cNvSpPr txBox="1"/>
              <p:nvPr/>
            </p:nvSpPr>
            <p:spPr>
              <a:xfrm>
                <a:off x="5943248" y="6034329"/>
                <a:ext cx="3846970" cy="513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altLang="zh-CN" sz="2800" b="1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𝐭𝐨𝐭𝐚𝐥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800" b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zh-CN" sz="2800" b="1" i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riginal</m:t>
                      </m:r>
                      <m:r>
                        <m:rPr>
                          <m:nor/>
                        </m:rPr>
                        <a:rPr lang="en-US" altLang="zh-CN" sz="28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8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a:rPr lang="en-US" altLang="zh-CN" sz="2800" b="1" i="1" baseline="-250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𝒊𝒏𝒅𝒖𝒄𝒆𝒅</m:t>
                      </m:r>
                    </m:oMath>
                  </m:oMathPara>
                </a14:m>
                <a:endParaRPr lang="en-US" altLang="zh-CN" sz="24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12FA947-7D56-48F5-ADCE-A63869A4B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248" y="6034329"/>
                <a:ext cx="3846970" cy="513282"/>
              </a:xfrm>
              <a:prstGeom prst="rect">
                <a:avLst/>
              </a:prstGeom>
              <a:blipFill>
                <a:blip r:embed="rId5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椭圆 7">
            <a:extLst>
              <a:ext uri="{FF2B5EF4-FFF2-40B4-BE49-F238E27FC236}">
                <a16:creationId xmlns:a16="http://schemas.microsoft.com/office/drawing/2014/main" id="{FE304B89-80A6-441E-B252-5F1B52AF69A4}"/>
              </a:ext>
            </a:extLst>
          </p:cNvPr>
          <p:cNvSpPr/>
          <p:nvPr/>
        </p:nvSpPr>
        <p:spPr>
          <a:xfrm>
            <a:off x="1939306" y="4845275"/>
            <a:ext cx="969644" cy="969644"/>
          </a:xfrm>
          <a:prstGeom prst="ellipse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75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369193A-F929-4552-96EB-C8FDA94B13C3}"/>
              </a:ext>
            </a:extLst>
          </p:cNvPr>
          <p:cNvSpPr txBox="1"/>
          <p:nvPr/>
        </p:nvSpPr>
        <p:spPr>
          <a:xfrm>
            <a:off x="2125022" y="4835749"/>
            <a:ext cx="688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++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1CD543-3A5C-42F4-AB69-C1D5E814BAAA}"/>
              </a:ext>
            </a:extLst>
          </p:cNvPr>
          <p:cNvSpPr txBox="1"/>
          <p:nvPr/>
        </p:nvSpPr>
        <p:spPr>
          <a:xfrm>
            <a:off x="2122145" y="5395113"/>
            <a:ext cx="705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- - -</a:t>
            </a:r>
            <a:endParaRPr lang="zh-CN" altLang="en-US" b="1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B44FA22-81FB-490E-AC6E-2F4BDB915643}"/>
              </a:ext>
            </a:extLst>
          </p:cNvPr>
          <p:cNvCxnSpPr>
            <a:cxnSpLocks/>
          </p:cNvCxnSpPr>
          <p:nvPr/>
        </p:nvCxnSpPr>
        <p:spPr>
          <a:xfrm>
            <a:off x="1708276" y="4708397"/>
            <a:ext cx="0" cy="1056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96E213E-7551-4093-9C0A-3F301A656283}"/>
              </a:ext>
            </a:extLst>
          </p:cNvPr>
          <p:cNvCxnSpPr>
            <a:cxnSpLocks/>
          </p:cNvCxnSpPr>
          <p:nvPr/>
        </p:nvCxnSpPr>
        <p:spPr>
          <a:xfrm>
            <a:off x="1851151" y="4708397"/>
            <a:ext cx="0" cy="1056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C88736FD-6A27-498C-9FCE-399E69AD2F06}"/>
              </a:ext>
            </a:extLst>
          </p:cNvPr>
          <p:cNvCxnSpPr>
            <a:cxnSpLocks/>
          </p:cNvCxnSpPr>
          <p:nvPr/>
        </p:nvCxnSpPr>
        <p:spPr>
          <a:xfrm>
            <a:off x="3002728" y="4708397"/>
            <a:ext cx="0" cy="1056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30FBECF-69A8-4FF5-BC14-F83AFEAF52B1}"/>
              </a:ext>
            </a:extLst>
          </p:cNvPr>
          <p:cNvCxnSpPr>
            <a:cxnSpLocks/>
          </p:cNvCxnSpPr>
          <p:nvPr/>
        </p:nvCxnSpPr>
        <p:spPr>
          <a:xfrm>
            <a:off x="3145603" y="4708397"/>
            <a:ext cx="0" cy="1056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C079134A-61D4-44C4-BC42-322C71A300E5}"/>
              </a:ext>
            </a:extLst>
          </p:cNvPr>
          <p:cNvGrpSpPr/>
          <p:nvPr/>
        </p:nvGrpSpPr>
        <p:grpSpPr>
          <a:xfrm>
            <a:off x="3959371" y="4705997"/>
            <a:ext cx="469623" cy="1046523"/>
            <a:chOff x="3467676" y="4505325"/>
            <a:chExt cx="469623" cy="1046523"/>
          </a:xfrm>
        </p:grpSpPr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BE44F1E8-10A4-43FB-915A-ABCBA3A579C0}"/>
                </a:ext>
              </a:extLst>
            </p:cNvPr>
            <p:cNvSpPr/>
            <p:nvPr/>
          </p:nvSpPr>
          <p:spPr>
            <a:xfrm>
              <a:off x="3478604" y="4533089"/>
              <a:ext cx="416051" cy="416051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accent5">
                    <a:lumMod val="75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8A61C19D-6303-4B16-BD1D-E34149544A64}"/>
                </a:ext>
              </a:extLst>
            </p:cNvPr>
            <p:cNvSpPr/>
            <p:nvPr/>
          </p:nvSpPr>
          <p:spPr>
            <a:xfrm>
              <a:off x="3467676" y="5135797"/>
              <a:ext cx="416051" cy="416051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accent5">
                    <a:lumMod val="75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990D489B-867F-4C05-8B2A-42FC516BBEDA}"/>
                </a:ext>
              </a:extLst>
            </p:cNvPr>
            <p:cNvSpPr txBox="1"/>
            <p:nvPr/>
          </p:nvSpPr>
          <p:spPr>
            <a:xfrm>
              <a:off x="3486151" y="4505325"/>
              <a:ext cx="4511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+</a:t>
              </a:r>
              <a:endParaRPr lang="zh-CN" altLang="en-US" sz="2400" b="1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DA6B659-000B-4FF4-AEA0-5850C0B17699}"/>
                </a:ext>
              </a:extLst>
            </p:cNvPr>
            <p:cNvSpPr txBox="1"/>
            <p:nvPr/>
          </p:nvSpPr>
          <p:spPr>
            <a:xfrm>
              <a:off x="3502473" y="5086271"/>
              <a:ext cx="3865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-</a:t>
              </a:r>
              <a:endParaRPr lang="zh-CN" altLang="en-US" sz="2400" b="1" dirty="0"/>
            </a:p>
          </p:txBody>
        </p: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D16A502D-59C5-45B0-963D-8856CAF1E7E4}"/>
              </a:ext>
            </a:extLst>
          </p:cNvPr>
          <p:cNvSpPr txBox="1"/>
          <p:nvPr/>
        </p:nvSpPr>
        <p:spPr>
          <a:xfrm>
            <a:off x="1626844" y="6108099"/>
            <a:ext cx="1744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ed charg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35862CF-EFFF-4AE0-B993-6D9645112879}"/>
              </a:ext>
            </a:extLst>
          </p:cNvPr>
          <p:cNvSpPr txBox="1"/>
          <p:nvPr/>
        </p:nvSpPr>
        <p:spPr>
          <a:xfrm>
            <a:off x="3511430" y="6102634"/>
            <a:ext cx="1564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dipol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A1ADADC-C233-4AE4-AF73-4C5CD0560F3C}"/>
                  </a:ext>
                </a:extLst>
              </p:cNvPr>
              <p:cNvSpPr txBox="1"/>
              <p:nvPr/>
            </p:nvSpPr>
            <p:spPr>
              <a:xfrm>
                <a:off x="5924698" y="3814944"/>
                <a:ext cx="22107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m:t>𝒑</m:t>
                      </m:r>
                      <m:r>
                        <a:rPr kumimoji="1" lang="en-US" altLang="zh-CN" sz="2400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m:t>𝑞</m:t>
                      </m:r>
                      <m:r>
                        <a:rPr kumimoji="1" lang="en-US" altLang="zh-CN" sz="2400" i="1" baseline="-25000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m:t>𝑖𝑛𝑑𝑢𝑐𝑒</m:t>
                      </m:r>
                      <m:r>
                        <m:rPr>
                          <m:sty m:val="p"/>
                        </m:rPr>
                        <a:rPr kumimoji="1" lang="en-US" altLang="zh-CN" sz="2400" baseline="-25000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m:t>d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m:t>·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kumimoji="1" lang="en-US" altLang="zh-CN" sz="2400" i="1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m:t>r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A1ADADC-C233-4AE4-AF73-4C5CD0560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698" y="3814944"/>
                <a:ext cx="2210744" cy="461665"/>
              </a:xfrm>
              <a:prstGeom prst="rect">
                <a:avLst/>
              </a:prstGeom>
              <a:blipFill>
                <a:blip r:embed="rId6"/>
                <a:stretch>
                  <a:fillRect l="-275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E0ACEB83-8FA6-413C-8D5A-99DEBD0BDB1F}"/>
                  </a:ext>
                </a:extLst>
              </p:cNvPr>
              <p:cNvSpPr txBox="1"/>
              <p:nvPr/>
            </p:nvSpPr>
            <p:spPr>
              <a:xfrm>
                <a:off x="4442508" y="5053282"/>
                <a:ext cx="34792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1" i="1" smtClean="0">
                          <a:latin typeface="Cambria Math" panose="02040503050406030204" pitchFamily="18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m:t>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E0ACEB83-8FA6-413C-8D5A-99DEBD0BD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508" y="5053282"/>
                <a:ext cx="347924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2D4042BF-4688-4FA6-9F4D-E88F15BDFE0E}"/>
              </a:ext>
            </a:extLst>
          </p:cNvPr>
          <p:cNvCxnSpPr>
            <a:cxnSpLocks/>
          </p:cNvCxnSpPr>
          <p:nvPr/>
        </p:nvCxnSpPr>
        <p:spPr>
          <a:xfrm>
            <a:off x="2363823" y="4341246"/>
            <a:ext cx="0" cy="4823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5A480D23-2EBF-4FFC-AF7B-3EF2B3905200}"/>
              </a:ext>
            </a:extLst>
          </p:cNvPr>
          <p:cNvCxnSpPr>
            <a:cxnSpLocks/>
          </p:cNvCxnSpPr>
          <p:nvPr/>
        </p:nvCxnSpPr>
        <p:spPr>
          <a:xfrm>
            <a:off x="2506698" y="4341246"/>
            <a:ext cx="0" cy="4823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2BA019D4-7668-4352-8ED4-0BE36A1058C0}"/>
                  </a:ext>
                </a:extLst>
              </p:cNvPr>
              <p:cNvSpPr txBox="1"/>
              <p:nvPr/>
            </p:nvSpPr>
            <p:spPr>
              <a:xfrm>
                <a:off x="5594540" y="4387390"/>
                <a:ext cx="5798091" cy="928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a:rPr lang="en-US" altLang="zh-CN" sz="2800" b="1" i="1" baseline="-250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𝒊𝒏𝒅𝒖𝒄𝒆𝒅</m:t>
                      </m:r>
                      <m:r>
                        <a:rPr lang="en-US" altLang="zh-CN" sz="28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zh-CN" altLang="en-US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altLang="zh-CN" sz="28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altLang="zh-CN" sz="28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sz="2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altLang="zh-CN" sz="2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sz="28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·</m:t>
                              </m:r>
                              <m:r>
                                <a:rPr lang="en-US" altLang="zh-CN" sz="28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𝒅</m:t>
                              </m:r>
                            </m:e>
                          </m:d>
                          <m:r>
                            <a:rPr lang="en-US" altLang="zh-CN" sz="2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sz="2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altLang="zh-CN" sz="2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−</m:t>
                          </m:r>
                          <m:r>
                            <a:rPr lang="en-US" altLang="zh-CN" sz="2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en-US" altLang="zh-CN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800" b="0" i="1" baseline="3000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8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2BA019D4-7668-4352-8ED4-0BE36A1058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4540" y="4387390"/>
                <a:ext cx="5798091" cy="928524"/>
              </a:xfrm>
              <a:prstGeom prst="rect">
                <a:avLst/>
              </a:prstGeom>
              <a:blipFill>
                <a:blip r:embed="rId8"/>
                <a:stretch>
                  <a:fillRect b="-3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文本框 52">
            <a:extLst>
              <a:ext uri="{FF2B5EF4-FFF2-40B4-BE49-F238E27FC236}">
                <a16:creationId xmlns:a16="http://schemas.microsoft.com/office/drawing/2014/main" id="{14F5133B-8E81-4DEE-8D87-4B68D796E3C9}"/>
              </a:ext>
            </a:extLst>
          </p:cNvPr>
          <p:cNvSpPr txBox="1"/>
          <p:nvPr/>
        </p:nvSpPr>
        <p:spPr>
          <a:xfrm>
            <a:off x="8395703" y="5387998"/>
            <a:ext cx="3850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The distance between the field point</a:t>
            </a:r>
          </a:p>
          <a:p>
            <a:r>
              <a:rPr lang="en-US" altLang="zh-CN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and the center of the electric dipol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E910012-5C92-4E17-8494-BB95E3F4981B}"/>
                  </a:ext>
                </a:extLst>
              </p:cNvPr>
              <p:cNvSpPr txBox="1"/>
              <p:nvPr/>
            </p:nvSpPr>
            <p:spPr>
              <a:xfrm>
                <a:off x="360000" y="7120178"/>
                <a:ext cx="3412444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zh-CN" sz="28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riginal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𝑉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en-US" altLang="zh-CN" sz="28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altLang="zh-CN" sz="2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E910012-5C92-4E17-8494-BB95E3F49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7120178"/>
                <a:ext cx="3412444" cy="901785"/>
              </a:xfrm>
              <a:prstGeom prst="rect">
                <a:avLst/>
              </a:prstGeom>
              <a:blipFill>
                <a:blip r:embed="rId9"/>
                <a:stretch>
                  <a:fillRect b="-33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连接符: 曲线 69">
            <a:extLst>
              <a:ext uri="{FF2B5EF4-FFF2-40B4-BE49-F238E27FC236}">
                <a16:creationId xmlns:a16="http://schemas.microsoft.com/office/drawing/2014/main" id="{A003210D-8BA0-4877-B472-ADEB0204DB37}"/>
              </a:ext>
            </a:extLst>
          </p:cNvPr>
          <p:cNvCxnSpPr>
            <a:cxnSpLocks/>
          </p:cNvCxnSpPr>
          <p:nvPr/>
        </p:nvCxnSpPr>
        <p:spPr>
          <a:xfrm rot="16200000" flipH="1">
            <a:off x="1817862" y="4675449"/>
            <a:ext cx="438013" cy="135208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连接符: 曲线 70">
            <a:extLst>
              <a:ext uri="{FF2B5EF4-FFF2-40B4-BE49-F238E27FC236}">
                <a16:creationId xmlns:a16="http://schemas.microsoft.com/office/drawing/2014/main" id="{D159B1A9-EBC6-4B07-AA81-A68306F40734}"/>
              </a:ext>
            </a:extLst>
          </p:cNvPr>
          <p:cNvCxnSpPr>
            <a:cxnSpLocks/>
          </p:cNvCxnSpPr>
          <p:nvPr/>
        </p:nvCxnSpPr>
        <p:spPr>
          <a:xfrm rot="5400000">
            <a:off x="2588566" y="4699465"/>
            <a:ext cx="438014" cy="88155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71DBF1BD-EC03-4689-ADFA-DEE4BC625CAF}"/>
              </a:ext>
            </a:extLst>
          </p:cNvPr>
          <p:cNvCxnSpPr>
            <a:cxnSpLocks/>
          </p:cNvCxnSpPr>
          <p:nvPr/>
        </p:nvCxnSpPr>
        <p:spPr>
          <a:xfrm>
            <a:off x="2363823" y="5821860"/>
            <a:ext cx="0" cy="2076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245617F1-FAFF-41C0-9EEA-2FB77A9F976B}"/>
              </a:ext>
            </a:extLst>
          </p:cNvPr>
          <p:cNvCxnSpPr>
            <a:cxnSpLocks/>
          </p:cNvCxnSpPr>
          <p:nvPr/>
        </p:nvCxnSpPr>
        <p:spPr>
          <a:xfrm flipH="1">
            <a:off x="2506698" y="5829480"/>
            <a:ext cx="4330" cy="2000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242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8" y="1044000"/>
            <a:ext cx="10553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e-calculate the electric field when a conductor sphere of radius r is placed at A and B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2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1F3EB2C-D84F-4A26-84F9-6FF308CA14DA}"/>
              </a:ext>
            </a:extLst>
          </p:cNvPr>
          <p:cNvSpPr txBox="1"/>
          <p:nvPr/>
        </p:nvSpPr>
        <p:spPr>
          <a:xfrm>
            <a:off x="647998" y="1662430"/>
            <a:ext cx="3657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Cambria Math" panose="02040503050406030204" pitchFamily="18" charset="0"/>
                <a:cs typeface="Times New Roman" panose="02020603050405020304" pitchFamily="18" charset="0"/>
              </a:rPr>
              <a:t>Electric field distribu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740CE8B-6117-4A79-85D5-ABFE325BFA94}"/>
              </a:ext>
            </a:extLst>
          </p:cNvPr>
          <p:cNvSpPr txBox="1"/>
          <p:nvPr/>
        </p:nvSpPr>
        <p:spPr>
          <a:xfrm>
            <a:off x="905097" y="5967471"/>
            <a:ext cx="40765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00"/>
                </a:solidFill>
                <a:latin typeface="Cambria Math" panose="02040503050406030204" pitchFamily="18" charset="0"/>
                <a:cs typeface="Times New Roman" panose="02020603050405020304" pitchFamily="18" charset="0"/>
              </a:rPr>
              <a:t>when a conductor sphere is placed at A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2A14455-7EDF-4FE9-B30D-02C7949FA24E}"/>
              </a:ext>
            </a:extLst>
          </p:cNvPr>
          <p:cNvSpPr txBox="1"/>
          <p:nvPr/>
        </p:nvSpPr>
        <p:spPr>
          <a:xfrm>
            <a:off x="6897129" y="5967471"/>
            <a:ext cx="40765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00"/>
                </a:solidFill>
                <a:latin typeface="Cambria Math" panose="02040503050406030204" pitchFamily="18" charset="0"/>
                <a:cs typeface="Times New Roman" panose="02020603050405020304" pitchFamily="18" charset="0"/>
              </a:rPr>
              <a:t>when a conductor sphere is placed at B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EDFD919-E1D1-4D58-AE94-DD1FFF5EE72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39" t="11556" r="2901" b="5762"/>
          <a:stretch/>
        </p:blipFill>
        <p:spPr>
          <a:xfrm>
            <a:off x="625725" y="2398613"/>
            <a:ext cx="5209952" cy="350180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7F96118-2BAE-48D2-99B1-79261524B8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54" t="12411" r="3433" b="5085"/>
          <a:stretch/>
        </p:blipFill>
        <p:spPr>
          <a:xfrm>
            <a:off x="6470626" y="2402304"/>
            <a:ext cx="5209952" cy="351889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A4573A6-8386-4FAA-A9C0-43E6D7857407}"/>
              </a:ext>
            </a:extLst>
          </p:cNvPr>
          <p:cNvSpPr txBox="1"/>
          <p:nvPr/>
        </p:nvSpPr>
        <p:spPr>
          <a:xfrm>
            <a:off x="2894986" y="3747297"/>
            <a:ext cx="266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755951F-D4C8-433E-B6DD-F618EC2D91EF}"/>
              </a:ext>
            </a:extLst>
          </p:cNvPr>
          <p:cNvSpPr txBox="1"/>
          <p:nvPr/>
        </p:nvSpPr>
        <p:spPr>
          <a:xfrm>
            <a:off x="9271402" y="3746754"/>
            <a:ext cx="266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6335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0DAB5D5F-099C-0978-A8E5-DBD931960A7F}"/>
              </a:ext>
            </a:extLst>
          </p:cNvPr>
          <p:cNvGrpSpPr/>
          <p:nvPr/>
        </p:nvGrpSpPr>
        <p:grpSpPr>
          <a:xfrm>
            <a:off x="1469571" y="2196000"/>
            <a:ext cx="9252856" cy="2144458"/>
            <a:chOff x="1469571" y="1920945"/>
            <a:chExt cx="9252856" cy="2144458"/>
          </a:xfrm>
        </p:grpSpPr>
        <p:sp>
          <p:nvSpPr>
            <p:cNvPr id="5" name="!!矩形 4">
              <a:extLst>
                <a:ext uri="{FF2B5EF4-FFF2-40B4-BE49-F238E27FC236}">
                  <a16:creationId xmlns:a16="http://schemas.microsoft.com/office/drawing/2014/main" id="{1E21E309-AFFC-D82E-7735-DF7E4B07C167}"/>
                </a:ext>
              </a:extLst>
            </p:cNvPr>
            <p:cNvSpPr/>
            <p:nvPr/>
          </p:nvSpPr>
          <p:spPr>
            <a:xfrm>
              <a:off x="1531143" y="1920945"/>
              <a:ext cx="9129713" cy="4571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!!矩形 5">
              <a:extLst>
                <a:ext uri="{FF2B5EF4-FFF2-40B4-BE49-F238E27FC236}">
                  <a16:creationId xmlns:a16="http://schemas.microsoft.com/office/drawing/2014/main" id="{5448FA7B-3EB2-5423-27C2-C2DA9EB0F425}"/>
                </a:ext>
              </a:extLst>
            </p:cNvPr>
            <p:cNvSpPr/>
            <p:nvPr/>
          </p:nvSpPr>
          <p:spPr>
            <a:xfrm>
              <a:off x="1531143" y="4019684"/>
              <a:ext cx="9129713" cy="45719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050185EB-0F3B-DC77-84A7-F577ABEFA973}"/>
                </a:ext>
              </a:extLst>
            </p:cNvPr>
            <p:cNvSpPr txBox="1"/>
            <p:nvPr/>
          </p:nvSpPr>
          <p:spPr>
            <a:xfrm>
              <a:off x="1469571" y="2402179"/>
              <a:ext cx="9252856" cy="10985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kumimoji="1" lang="en-US" altLang="zh-CN" sz="6000" b="1" spc="3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THANK YOU</a:t>
              </a:r>
              <a:endParaRPr kumimoji="1" lang="zh-CN" altLang="en-US" sz="6000" b="1" spc="3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1026" name="!!Picture 2">
            <a:extLst>
              <a:ext uri="{FF2B5EF4-FFF2-40B4-BE49-F238E27FC236}">
                <a16:creationId xmlns:a16="http://schemas.microsoft.com/office/drawing/2014/main" id="{293F7391-3C93-DC51-1231-A1B81B8D2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861034" y="672095"/>
            <a:ext cx="2469932" cy="74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69B8D58-0878-0086-54D1-1638089FF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13</a:t>
            </a:fld>
            <a:endParaRPr kumimoji="1"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8AB8647-E305-D8EA-203A-D5F06F86E749}"/>
              </a:ext>
            </a:extLst>
          </p:cNvPr>
          <p:cNvGrpSpPr/>
          <p:nvPr/>
        </p:nvGrpSpPr>
        <p:grpSpPr>
          <a:xfrm>
            <a:off x="2635163" y="5300533"/>
            <a:ext cx="6921671" cy="885372"/>
            <a:chOff x="2635164" y="5526718"/>
            <a:chExt cx="6921671" cy="885372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ECB0EEFD-46D1-C776-C2DA-BF9486EF6BAE}"/>
                </a:ext>
              </a:extLst>
            </p:cNvPr>
            <p:cNvSpPr txBox="1"/>
            <p:nvPr/>
          </p:nvSpPr>
          <p:spPr>
            <a:xfrm>
              <a:off x="2635164" y="5526718"/>
              <a:ext cx="69216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chool of engineering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E938E94-E55D-8ABE-4538-98FE94BD9303}"/>
                </a:ext>
              </a:extLst>
            </p:cNvPr>
            <p:cNvSpPr txBox="1"/>
            <p:nvPr/>
          </p:nvSpPr>
          <p:spPr>
            <a:xfrm>
              <a:off x="4337547" y="6011980"/>
              <a:ext cx="351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eptember 13, 2024</a:t>
              </a:r>
              <a:endParaRPr kumimoji="1" lang="zh-CN" altLang="en-US" sz="2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57614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连接符 4">
            <a:extLst>
              <a:ext uri="{FF2B5EF4-FFF2-40B4-BE49-F238E27FC236}">
                <a16:creationId xmlns:a16="http://schemas.microsoft.com/office/drawing/2014/main" id="{8B2A628C-8B41-9B4C-2628-A97BD21EC55F}"/>
              </a:ext>
            </a:extLst>
          </p:cNvPr>
          <p:cNvCxnSpPr>
            <a:cxnSpLocks/>
          </p:cNvCxnSpPr>
          <p:nvPr/>
        </p:nvCxnSpPr>
        <p:spPr>
          <a:xfrm>
            <a:off x="2093844" y="2228564"/>
            <a:ext cx="8004313" cy="0"/>
          </a:xfrm>
          <a:prstGeom prst="line">
            <a:avLst/>
          </a:prstGeom>
          <a:ln w="12700">
            <a:solidFill>
              <a:schemeClr val="accent1">
                <a:alpha val="59397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D8021F28-D881-D225-BD7E-8C531DF26457}"/>
              </a:ext>
            </a:extLst>
          </p:cNvPr>
          <p:cNvCxnSpPr>
            <a:cxnSpLocks/>
          </p:cNvCxnSpPr>
          <p:nvPr/>
        </p:nvCxnSpPr>
        <p:spPr>
          <a:xfrm>
            <a:off x="2093844" y="4738681"/>
            <a:ext cx="8004313" cy="0"/>
          </a:xfrm>
          <a:prstGeom prst="line">
            <a:avLst/>
          </a:prstGeom>
          <a:ln w="12700">
            <a:solidFill>
              <a:schemeClr val="accent1">
                <a:alpha val="59397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F703524-5BAE-844B-63FF-F59A482841E7}"/>
              </a:ext>
            </a:extLst>
          </p:cNvPr>
          <p:cNvSpPr txBox="1"/>
          <p:nvPr/>
        </p:nvSpPr>
        <p:spPr>
          <a:xfrm>
            <a:off x="2960298" y="3168000"/>
            <a:ext cx="6271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pic>
        <p:nvPicPr>
          <p:cNvPr id="3" name="!!Picture 2">
            <a:extLst>
              <a:ext uri="{FF2B5EF4-FFF2-40B4-BE49-F238E27FC236}">
                <a16:creationId xmlns:a16="http://schemas.microsoft.com/office/drawing/2014/main" id="{36286DE0-5969-C3D1-5DAA-E648AED9B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7C2686-07EA-C134-79E0-EEC2700B6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4061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8313FF8-5B1B-6F80-F174-24FE774113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124" y="1044000"/>
            <a:ext cx="10006708" cy="5562099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3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</p:spTree>
    <p:extLst>
      <p:ext uri="{BB962C8B-B14F-4D97-AF65-F5344CB8AC3E}">
        <p14:creationId xmlns:p14="http://schemas.microsoft.com/office/powerpoint/2010/main" val="28419960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9" y="1044000"/>
            <a:ext cx="4587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e electric field of spherical clou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4</a:t>
            </a:fld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C81421C-F80C-8734-F069-ECD81667CDA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0000" y="1530524"/>
            <a:ext cx="6096012" cy="4572009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15B72417-333E-47B2-32EB-47D8FF1BDDCF}"/>
              </a:ext>
            </a:extLst>
          </p:cNvPr>
          <p:cNvSpPr>
            <a:spLocks noChangeAspect="1"/>
          </p:cNvSpPr>
          <p:nvPr/>
        </p:nvSpPr>
        <p:spPr>
          <a:xfrm>
            <a:off x="3402000" y="3632400"/>
            <a:ext cx="367200" cy="367200"/>
          </a:xfrm>
          <a:prstGeom prst="ellipse">
            <a:avLst/>
          </a:prstGeom>
          <a:noFill/>
          <a:ln w="0"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D0A54194-8E19-D950-7B71-FA57A4DF0DB8}"/>
              </a:ext>
            </a:extLst>
          </p:cNvPr>
          <p:cNvGrpSpPr/>
          <p:nvPr/>
        </p:nvGrpSpPr>
        <p:grpSpPr>
          <a:xfrm>
            <a:off x="6480000" y="3402000"/>
            <a:ext cx="4528659" cy="1871635"/>
            <a:chOff x="6408000" y="4106922"/>
            <a:chExt cx="4528659" cy="1871635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7AA0AC71-2F11-F715-FC36-3F6BCF9934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286811"/>
                </p:ext>
              </p:extLst>
            </p:nvPr>
          </p:nvGraphicFramePr>
          <p:xfrm>
            <a:off x="6696000" y="4582730"/>
            <a:ext cx="28575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5" imgW="2857320" imgH="698400" progId="Equation.AxMath">
                    <p:embed/>
                  </p:oleObj>
                </mc:Choice>
                <mc:Fallback>
                  <p:oleObj name="AxMath" r:id="rId5" imgW="2857320" imgH="698400" progId="Equation.AxMath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8FE3D2E8-CAB4-249B-AFB6-54E466D443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96000" y="4582730"/>
                          <a:ext cx="28575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807DF2A7-7370-482D-EC6B-1929D56648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838825"/>
                </p:ext>
              </p:extLst>
            </p:nvPr>
          </p:nvGraphicFramePr>
          <p:xfrm>
            <a:off x="6696000" y="5281645"/>
            <a:ext cx="2074863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7" imgW="2075400" imgH="696960" progId="Equation.AxMath">
                    <p:embed/>
                  </p:oleObj>
                </mc:Choice>
                <mc:Fallback>
                  <p:oleObj name="AxMath" r:id="rId7" imgW="2075400" imgH="696960" progId="Equation.AxMath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57E88079-4017-B9B2-F0E9-D74B3DDA3A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96000" y="5281645"/>
                          <a:ext cx="2074863" cy="696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!!文本框 3">
              <a:extLst>
                <a:ext uri="{FF2B5EF4-FFF2-40B4-BE49-F238E27FC236}">
                  <a16:creationId xmlns:a16="http://schemas.microsoft.com/office/drawing/2014/main" id="{CF92F567-2D06-C818-5C9A-AB9EDADB1A72}"/>
                </a:ext>
              </a:extLst>
            </p:cNvPr>
            <p:cNvSpPr txBox="1"/>
            <p:nvPr/>
          </p:nvSpPr>
          <p:spPr>
            <a:xfrm>
              <a:off x="6408000" y="4106922"/>
              <a:ext cx="45286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The degree of the electric field of spherical clouds</a:t>
              </a:r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F1F0710-A72C-7ED9-121B-F51960188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78038"/>
              </p:ext>
            </p:extLst>
          </p:nvPr>
        </p:nvGraphicFramePr>
        <p:xfrm>
          <a:off x="6768000" y="2298700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9" imgW="1930680" imgH="698400" progId="Equation.AxMath">
                  <p:embed/>
                </p:oleObj>
              </mc:Choice>
              <mc:Fallback>
                <p:oleObj name="AxMath" r:id="rId9" imgW="1930680" imgH="698400" progId="Equation.AxMat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C2BF173-0378-C5DE-8533-065BD332A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68000" y="2298700"/>
                        <a:ext cx="1930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!!文本框 3">
            <a:extLst>
              <a:ext uri="{FF2B5EF4-FFF2-40B4-BE49-F238E27FC236}">
                <a16:creationId xmlns:a16="http://schemas.microsoft.com/office/drawing/2014/main" id="{4B10B543-A765-CE5D-43EC-121D68815E97}"/>
              </a:ext>
            </a:extLst>
          </p:cNvPr>
          <p:cNvSpPr txBox="1"/>
          <p:nvPr/>
        </p:nvSpPr>
        <p:spPr>
          <a:xfrm>
            <a:off x="6480000" y="1890219"/>
            <a:ext cx="4587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auss’s</a:t>
            </a:r>
            <a:r>
              <a:rPr kumimoji="1"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law</a:t>
            </a:r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C6E29898-C11E-8FBB-7D10-5EF26A9A3A6B}"/>
              </a:ext>
            </a:extLst>
          </p:cNvPr>
          <p:cNvSpPr/>
          <p:nvPr/>
        </p:nvSpPr>
        <p:spPr>
          <a:xfrm>
            <a:off x="6636012" y="3024000"/>
            <a:ext cx="540265" cy="3147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4191486-6224-21A1-8E7C-3B310DA64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654112"/>
              </p:ext>
            </p:extLst>
          </p:nvPr>
        </p:nvGraphicFramePr>
        <p:xfrm>
          <a:off x="7308265" y="2844000"/>
          <a:ext cx="18049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1" imgW="1805400" imgH="698400" progId="Equation.AxMath">
                  <p:embed/>
                </p:oleObj>
              </mc:Choice>
              <mc:Fallback>
                <p:oleObj name="AxMath" r:id="rId11" imgW="1805400" imgH="6984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8265" y="2844000"/>
                        <a:ext cx="180498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E597FAFE-0300-F949-E425-184498DBB728}"/>
              </a:ext>
            </a:extLst>
          </p:cNvPr>
          <p:cNvGrpSpPr/>
          <p:nvPr/>
        </p:nvGrpSpPr>
        <p:grpSpPr>
          <a:xfrm>
            <a:off x="6480000" y="5148000"/>
            <a:ext cx="4587788" cy="1021025"/>
            <a:chOff x="6408000" y="4170605"/>
            <a:chExt cx="4587788" cy="1021025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695ED688-3B88-D26A-29D9-C1987929D3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054119"/>
                </p:ext>
              </p:extLst>
            </p:nvPr>
          </p:nvGraphicFramePr>
          <p:xfrm>
            <a:off x="6696000" y="4494718"/>
            <a:ext cx="1866900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13" imgW="1867320" imgH="696960" progId="Equation.AxMath">
                    <p:embed/>
                  </p:oleObj>
                </mc:Choice>
                <mc:Fallback>
                  <p:oleObj name="AxMath" r:id="rId13" imgW="1867320" imgH="696960" progId="Equation.AxMath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7AA0AC71-2F11-F715-FC36-3F6BCF9934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96000" y="4494718"/>
                          <a:ext cx="1866900" cy="696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!!文本框 3">
              <a:extLst>
                <a:ext uri="{FF2B5EF4-FFF2-40B4-BE49-F238E27FC236}">
                  <a16:creationId xmlns:a16="http://schemas.microsoft.com/office/drawing/2014/main" id="{A3616746-0FC9-258A-A1B8-8DDF3C134E94}"/>
                </a:ext>
              </a:extLst>
            </p:cNvPr>
            <p:cNvSpPr txBox="1"/>
            <p:nvPr/>
          </p:nvSpPr>
          <p:spPr>
            <a:xfrm>
              <a:off x="6408000" y="4170605"/>
              <a:ext cx="45877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The electric potenti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52237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755DD46F-8E24-B5E0-3CB1-D82DE86EA1F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04000" y="1296000"/>
            <a:ext cx="6720000" cy="5040000"/>
          </a:xfrm>
          <a:prstGeom prst="rect">
            <a:avLst/>
          </a:prstGeom>
        </p:spPr>
      </p:pic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9" y="1044000"/>
            <a:ext cx="4587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e method of imag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5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A221D80F-D5FF-9C9E-E623-DA7C374B3B40}"/>
              </a:ext>
            </a:extLst>
          </p:cNvPr>
          <p:cNvGrpSpPr/>
          <p:nvPr/>
        </p:nvGrpSpPr>
        <p:grpSpPr>
          <a:xfrm>
            <a:off x="7056000" y="1620000"/>
            <a:ext cx="4570738" cy="2412000"/>
            <a:chOff x="7056000" y="1620000"/>
            <a:chExt cx="4570738" cy="2412000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FE589FCB-6309-44B5-693B-40827F0E03F6}"/>
                </a:ext>
              </a:extLst>
            </p:cNvPr>
            <p:cNvGrpSpPr/>
            <p:nvPr/>
          </p:nvGrpSpPr>
          <p:grpSpPr>
            <a:xfrm>
              <a:off x="7056000" y="1620000"/>
              <a:ext cx="4536000" cy="2412000"/>
              <a:chOff x="7200000" y="1517979"/>
              <a:chExt cx="4536000" cy="2412000"/>
            </a:xfrm>
          </p:grpSpPr>
          <p:cxnSp>
            <p:nvCxnSpPr>
              <p:cNvPr id="5" name="直接连接符 4">
                <a:extLst>
                  <a:ext uri="{FF2B5EF4-FFF2-40B4-BE49-F238E27FC236}">
                    <a16:creationId xmlns:a16="http://schemas.microsoft.com/office/drawing/2014/main" id="{67A44550-A5AE-48C9-3B9E-F81EE75D637F}"/>
                  </a:ext>
                </a:extLst>
              </p:cNvPr>
              <p:cNvCxnSpPr/>
              <p:nvPr/>
            </p:nvCxnSpPr>
            <p:spPr>
              <a:xfrm flipV="1">
                <a:off x="7200000" y="2700000"/>
                <a:ext cx="453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9D4ECF9E-475C-08EA-C6FE-A41BDAF01DD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11441" y="1517979"/>
                <a:ext cx="2000952" cy="2412000"/>
              </a:xfrm>
              <a:prstGeom prst="rect">
                <a:avLst/>
              </a:prstGeom>
            </p:spPr>
          </p:pic>
          <p:graphicFrame>
            <p:nvGraphicFramePr>
              <p:cNvPr id="39" name="对象 38">
                <a:extLst>
                  <a:ext uri="{FF2B5EF4-FFF2-40B4-BE49-F238E27FC236}">
                    <a16:creationId xmlns:a16="http://schemas.microsoft.com/office/drawing/2014/main" id="{DB245A97-484F-749C-0F6A-633BEB9150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7339984"/>
                  </p:ext>
                </p:extLst>
              </p:nvPr>
            </p:nvGraphicFramePr>
            <p:xfrm>
              <a:off x="8200637" y="2248354"/>
              <a:ext cx="214313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6" imgW="214200" imgH="342360" progId="Equation.AxMath">
                      <p:embed/>
                    </p:oleObj>
                  </mc:Choice>
                  <mc:Fallback>
                    <p:oleObj name="AxMath" r:id="rId6" imgW="214200" imgH="342360" progId="Equation.AxMat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200637" y="2248354"/>
                            <a:ext cx="214313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39">
                <a:extLst>
                  <a:ext uri="{FF2B5EF4-FFF2-40B4-BE49-F238E27FC236}">
                    <a16:creationId xmlns:a16="http://schemas.microsoft.com/office/drawing/2014/main" id="{F23B03E9-6027-FDBE-9052-ABFE06C150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997904"/>
                  </p:ext>
                </p:extLst>
              </p:nvPr>
            </p:nvGraphicFramePr>
            <p:xfrm>
              <a:off x="8049030" y="2778549"/>
              <a:ext cx="258763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8" imgW="258120" imgH="343800" progId="Equation.AxMath">
                      <p:embed/>
                    </p:oleObj>
                  </mc:Choice>
                  <mc:Fallback>
                    <p:oleObj name="AxMath" r:id="rId8" imgW="258120" imgH="343800" progId="Equation.AxMat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049030" y="2778549"/>
                            <a:ext cx="258763" cy="3444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id="{8424C868-872C-B713-900F-93DFB19E46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3024662"/>
                  </p:ext>
                </p:extLst>
              </p:nvPr>
            </p:nvGraphicFramePr>
            <p:xfrm>
              <a:off x="8989341" y="2778549"/>
              <a:ext cx="268287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0" imgW="268920" imgH="343800" progId="Equation.AxMath">
                      <p:embed/>
                    </p:oleObj>
                  </mc:Choice>
                  <mc:Fallback>
                    <p:oleObj name="AxMath" r:id="rId10" imgW="268920" imgH="343800" progId="Equation.AxMat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989341" y="2778549"/>
                            <a:ext cx="268287" cy="3444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>
                <a:extLst>
                  <a:ext uri="{FF2B5EF4-FFF2-40B4-BE49-F238E27FC236}">
                    <a16:creationId xmlns:a16="http://schemas.microsoft.com/office/drawing/2014/main" id="{186DEA11-CF59-28DC-6C50-606A3A87A7D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734425"/>
                  </p:ext>
                </p:extLst>
              </p:nvPr>
            </p:nvGraphicFramePr>
            <p:xfrm>
              <a:off x="8845780" y="2182776"/>
              <a:ext cx="225425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2" imgW="224640" imgH="342360" progId="Equation.AxMath">
                      <p:embed/>
                    </p:oleObj>
                  </mc:Choice>
                  <mc:Fallback>
                    <p:oleObj name="AxMath" r:id="rId12" imgW="224640" imgH="342360" progId="Equation.AxMat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845780" y="2182776"/>
                            <a:ext cx="225425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AE2FDB56-3B6A-5745-55FF-340A9A6D5B99}"/>
                </a:ext>
              </a:extLst>
            </p:cNvPr>
            <p:cNvGrpSpPr/>
            <p:nvPr/>
          </p:nvGrpSpPr>
          <p:grpSpPr>
            <a:xfrm>
              <a:off x="7738205" y="2670259"/>
              <a:ext cx="104775" cy="131762"/>
              <a:chOff x="8858874" y="4726800"/>
              <a:chExt cx="104775" cy="131762"/>
            </a:xfrm>
          </p:grpSpPr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92B22259-392D-E0D2-8598-795CD949180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2" name="对象 51">
                <a:extLst>
                  <a:ext uri="{FF2B5EF4-FFF2-40B4-BE49-F238E27FC236}">
                    <a16:creationId xmlns:a16="http://schemas.microsoft.com/office/drawing/2014/main" id="{A9188319-5821-E44E-C05C-54995733FB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3008974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4" imgW="105480" imgH="132480" progId="Equation.AxMath">
                      <p:embed/>
                    </p:oleObj>
                  </mc:Choice>
                  <mc:Fallback>
                    <p:oleObj name="AxMath" r:id="rId14" imgW="105480" imgH="132480" progId="Equation.AxMath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0B94DD8A-826E-CDF1-2919-6E1F58A92A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31A8FBEE-F76D-1C8E-2800-033CB45B2C95}"/>
                </a:ext>
              </a:extLst>
            </p:cNvPr>
            <p:cNvGrpSpPr/>
            <p:nvPr/>
          </p:nvGrpSpPr>
          <p:grpSpPr>
            <a:xfrm>
              <a:off x="8054985" y="2670259"/>
              <a:ext cx="104775" cy="131762"/>
              <a:chOff x="8858874" y="4726800"/>
              <a:chExt cx="104775" cy="131762"/>
            </a:xfrm>
          </p:grpSpPr>
          <p:sp>
            <p:nvSpPr>
              <p:cNvPr id="55" name="椭圆 54">
                <a:extLst>
                  <a:ext uri="{FF2B5EF4-FFF2-40B4-BE49-F238E27FC236}">
                    <a16:creationId xmlns:a16="http://schemas.microsoft.com/office/drawing/2014/main" id="{C03380AB-43DB-DBBE-46D6-8D303F0B98B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EB90B76D-457C-0D98-F661-1C058E38E3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2438403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6" imgW="105480" imgH="132480" progId="Equation.AxMath">
                      <p:embed/>
                    </p:oleObj>
                  </mc:Choice>
                  <mc:Fallback>
                    <p:oleObj name="AxMath" r:id="rId16" imgW="105480" imgH="132480" progId="Equation.AxMath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0B94DD8A-826E-CDF1-2919-6E1F58A92A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9FC00182-69F7-DDBE-F83A-A6FB2A6066F0}"/>
                </a:ext>
              </a:extLst>
            </p:cNvPr>
            <p:cNvGrpSpPr/>
            <p:nvPr/>
          </p:nvGrpSpPr>
          <p:grpSpPr>
            <a:xfrm>
              <a:off x="8357862" y="2670259"/>
              <a:ext cx="104775" cy="131762"/>
              <a:chOff x="8858874" y="4726800"/>
              <a:chExt cx="104775" cy="131762"/>
            </a:xfrm>
          </p:grpSpPr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034A604E-8C92-96B3-1789-15294BC9E42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9" name="对象 58">
                <a:extLst>
                  <a:ext uri="{FF2B5EF4-FFF2-40B4-BE49-F238E27FC236}">
                    <a16:creationId xmlns:a16="http://schemas.microsoft.com/office/drawing/2014/main" id="{AEB89C42-A542-F22F-8539-B874AB7CFF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2438403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7" imgW="105480" imgH="132480" progId="Equation.AxMath">
                      <p:embed/>
                    </p:oleObj>
                  </mc:Choice>
                  <mc:Fallback>
                    <p:oleObj name="AxMath" r:id="rId17" imgW="105480" imgH="132480" progId="Equation.AxMath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0B94DD8A-826E-CDF1-2919-6E1F58A92A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8BCBB201-703F-90A4-7355-B8302020E872}"/>
                </a:ext>
              </a:extLst>
            </p:cNvPr>
            <p:cNvGrpSpPr/>
            <p:nvPr/>
          </p:nvGrpSpPr>
          <p:grpSpPr>
            <a:xfrm>
              <a:off x="8660146" y="2672231"/>
              <a:ext cx="104775" cy="131762"/>
              <a:chOff x="8858874" y="4726800"/>
              <a:chExt cx="104775" cy="131762"/>
            </a:xfrm>
          </p:grpSpPr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56131A1C-1838-09EC-F876-BBD5529BE70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2" name="对象 61">
                <a:extLst>
                  <a:ext uri="{FF2B5EF4-FFF2-40B4-BE49-F238E27FC236}">
                    <a16:creationId xmlns:a16="http://schemas.microsoft.com/office/drawing/2014/main" id="{DD514929-A5A6-6DEC-4C1D-021146110F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2438403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8" imgW="105480" imgH="132480" progId="Equation.AxMath">
                      <p:embed/>
                    </p:oleObj>
                  </mc:Choice>
                  <mc:Fallback>
                    <p:oleObj name="AxMath" r:id="rId18" imgW="105480" imgH="132480" progId="Equation.AxMath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0B94DD8A-826E-CDF1-2919-6E1F58A92A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1EADC006-EF97-428D-7DAC-B08A43C94BA6}"/>
                </a:ext>
              </a:extLst>
            </p:cNvPr>
            <p:cNvGrpSpPr/>
            <p:nvPr/>
          </p:nvGrpSpPr>
          <p:grpSpPr>
            <a:xfrm>
              <a:off x="8944759" y="2672401"/>
              <a:ext cx="104775" cy="131762"/>
              <a:chOff x="8858874" y="4726800"/>
              <a:chExt cx="104775" cy="131762"/>
            </a:xfrm>
          </p:grpSpPr>
          <p:sp>
            <p:nvSpPr>
              <p:cNvPr id="64" name="椭圆 63">
                <a:extLst>
                  <a:ext uri="{FF2B5EF4-FFF2-40B4-BE49-F238E27FC236}">
                    <a16:creationId xmlns:a16="http://schemas.microsoft.com/office/drawing/2014/main" id="{0967BF74-B133-4176-F6C0-999CDA4FF30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5" name="对象 64">
                <a:extLst>
                  <a:ext uri="{FF2B5EF4-FFF2-40B4-BE49-F238E27FC236}">
                    <a16:creationId xmlns:a16="http://schemas.microsoft.com/office/drawing/2014/main" id="{C1E74E9E-0C54-F094-C44A-E06C27C0E9E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2438403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9" imgW="105480" imgH="132480" progId="Equation.AxMath">
                      <p:embed/>
                    </p:oleObj>
                  </mc:Choice>
                  <mc:Fallback>
                    <p:oleObj name="AxMath" r:id="rId19" imgW="105480" imgH="132480" progId="Equation.AxMath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0B94DD8A-826E-CDF1-2919-6E1F58A92A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C823BDFA-A712-32B0-213F-4CC017168208}"/>
                </a:ext>
              </a:extLst>
            </p:cNvPr>
            <p:cNvGrpSpPr/>
            <p:nvPr/>
          </p:nvGrpSpPr>
          <p:grpSpPr>
            <a:xfrm>
              <a:off x="9256710" y="2670831"/>
              <a:ext cx="104775" cy="131762"/>
              <a:chOff x="8858874" y="4726800"/>
              <a:chExt cx="104775" cy="131762"/>
            </a:xfrm>
          </p:grpSpPr>
          <p:sp>
            <p:nvSpPr>
              <p:cNvPr id="67" name="椭圆 66">
                <a:extLst>
                  <a:ext uri="{FF2B5EF4-FFF2-40B4-BE49-F238E27FC236}">
                    <a16:creationId xmlns:a16="http://schemas.microsoft.com/office/drawing/2014/main" id="{3B86D442-69AD-9D0D-2E32-A3656B0E070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8" name="对象 67">
                <a:extLst>
                  <a:ext uri="{FF2B5EF4-FFF2-40B4-BE49-F238E27FC236}">
                    <a16:creationId xmlns:a16="http://schemas.microsoft.com/office/drawing/2014/main" id="{F09F4A8E-40BF-ED24-FD3E-7BBA3E3385E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2438403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0" imgW="105480" imgH="132480" progId="Equation.AxMath">
                      <p:embed/>
                    </p:oleObj>
                  </mc:Choice>
                  <mc:Fallback>
                    <p:oleObj name="AxMath" r:id="rId20" imgW="105480" imgH="132480" progId="Equation.AxMath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0B94DD8A-826E-CDF1-2919-6E1F58A92A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8AA7F531-BF01-B033-660F-73F836F7635E}"/>
                </a:ext>
              </a:extLst>
            </p:cNvPr>
            <p:cNvGrpSpPr/>
            <p:nvPr/>
          </p:nvGrpSpPr>
          <p:grpSpPr>
            <a:xfrm>
              <a:off x="9580570" y="2672231"/>
              <a:ext cx="104775" cy="131762"/>
              <a:chOff x="8858874" y="4726800"/>
              <a:chExt cx="104775" cy="131762"/>
            </a:xfrm>
          </p:grpSpPr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AAF18955-B16F-4ADE-A683-4C37D0EE865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1" name="对象 70">
                <a:extLst>
                  <a:ext uri="{FF2B5EF4-FFF2-40B4-BE49-F238E27FC236}">
                    <a16:creationId xmlns:a16="http://schemas.microsoft.com/office/drawing/2014/main" id="{8652F39E-4E7E-E1DE-1682-06A791F1EE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8494715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1" imgW="105480" imgH="132480" progId="Equation.AxMath">
                      <p:embed/>
                    </p:oleObj>
                  </mc:Choice>
                  <mc:Fallback>
                    <p:oleObj name="AxMath" r:id="rId21" imgW="105480" imgH="132480" progId="Equation.AxMath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0B94DD8A-826E-CDF1-2919-6E1F58A92A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AE2FDB56-3B6A-5745-55FF-340A9A6D5B99}"/>
                </a:ext>
              </a:extLst>
            </p:cNvPr>
            <p:cNvGrpSpPr/>
            <p:nvPr/>
          </p:nvGrpSpPr>
          <p:grpSpPr>
            <a:xfrm>
              <a:off x="7745593" y="2814689"/>
              <a:ext cx="104775" cy="131762"/>
              <a:chOff x="8858874" y="4726800"/>
              <a:chExt cx="104775" cy="131762"/>
            </a:xfrm>
          </p:grpSpPr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92B22259-392D-E0D2-8598-795CD949180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4" name="对象 93">
                <a:extLst>
                  <a:ext uri="{FF2B5EF4-FFF2-40B4-BE49-F238E27FC236}">
                    <a16:creationId xmlns:a16="http://schemas.microsoft.com/office/drawing/2014/main" id="{A9188319-5821-E44E-C05C-54995733FB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3750423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2" imgW="105480" imgH="132480" progId="Equation.AxMath">
                      <p:embed/>
                    </p:oleObj>
                  </mc:Choice>
                  <mc:Fallback>
                    <p:oleObj name="AxMath" r:id="rId22" imgW="105480" imgH="132480" progId="Equation.AxMath">
                      <p:embed/>
                      <p:pic>
                        <p:nvPicPr>
                          <p:cNvPr id="52" name="对象 51">
                            <a:extLst>
                              <a:ext uri="{FF2B5EF4-FFF2-40B4-BE49-F238E27FC236}">
                                <a16:creationId xmlns:a16="http://schemas.microsoft.com/office/drawing/2014/main" id="{A9188319-5821-E44E-C05C-54995733FB8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31A8FBEE-F76D-1C8E-2800-033CB45B2C95}"/>
                </a:ext>
              </a:extLst>
            </p:cNvPr>
            <p:cNvGrpSpPr/>
            <p:nvPr/>
          </p:nvGrpSpPr>
          <p:grpSpPr>
            <a:xfrm>
              <a:off x="8062373" y="2814689"/>
              <a:ext cx="104775" cy="131762"/>
              <a:chOff x="8858874" y="4726800"/>
              <a:chExt cx="104775" cy="131762"/>
            </a:xfrm>
          </p:grpSpPr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C03380AB-43DB-DBBE-46D6-8D303F0B98B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2" name="对象 91">
                <a:extLst>
                  <a:ext uri="{FF2B5EF4-FFF2-40B4-BE49-F238E27FC236}">
                    <a16:creationId xmlns:a16="http://schemas.microsoft.com/office/drawing/2014/main" id="{EB90B76D-457C-0D98-F661-1C058E38E3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1786071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4" imgW="105480" imgH="132480" progId="Equation.AxMath">
                      <p:embed/>
                    </p:oleObj>
                  </mc:Choice>
                  <mc:Fallback>
                    <p:oleObj name="AxMath" r:id="rId24" imgW="105480" imgH="132480" progId="Equation.AxMath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EB90B76D-457C-0D98-F661-1C058E38E38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9FC00182-69F7-DDBE-F83A-A6FB2A6066F0}"/>
                </a:ext>
              </a:extLst>
            </p:cNvPr>
            <p:cNvGrpSpPr/>
            <p:nvPr/>
          </p:nvGrpSpPr>
          <p:grpSpPr>
            <a:xfrm>
              <a:off x="8365250" y="2814689"/>
              <a:ext cx="104775" cy="131762"/>
              <a:chOff x="8858874" y="4726800"/>
              <a:chExt cx="104775" cy="131762"/>
            </a:xfrm>
          </p:grpSpPr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034A604E-8C92-96B3-1789-15294BC9E42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0" name="对象 89">
                <a:extLst>
                  <a:ext uri="{FF2B5EF4-FFF2-40B4-BE49-F238E27FC236}">
                    <a16:creationId xmlns:a16="http://schemas.microsoft.com/office/drawing/2014/main" id="{AEB89C42-A542-F22F-8539-B874AB7CFF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0638700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5" imgW="105480" imgH="132480" progId="Equation.AxMath">
                      <p:embed/>
                    </p:oleObj>
                  </mc:Choice>
                  <mc:Fallback>
                    <p:oleObj name="AxMath" r:id="rId25" imgW="105480" imgH="132480" progId="Equation.AxMath">
                      <p:embed/>
                      <p:pic>
                        <p:nvPicPr>
                          <p:cNvPr id="59" name="对象 58">
                            <a:extLst>
                              <a:ext uri="{FF2B5EF4-FFF2-40B4-BE49-F238E27FC236}">
                                <a16:creationId xmlns:a16="http://schemas.microsoft.com/office/drawing/2014/main" id="{AEB89C42-A542-F22F-8539-B874AB7CFF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8BCBB201-703F-90A4-7355-B8302020E872}"/>
                </a:ext>
              </a:extLst>
            </p:cNvPr>
            <p:cNvGrpSpPr/>
            <p:nvPr/>
          </p:nvGrpSpPr>
          <p:grpSpPr>
            <a:xfrm>
              <a:off x="8667534" y="2816661"/>
              <a:ext cx="104775" cy="131762"/>
              <a:chOff x="8858874" y="4726800"/>
              <a:chExt cx="104775" cy="131762"/>
            </a:xfrm>
          </p:grpSpPr>
          <p:sp>
            <p:nvSpPr>
              <p:cNvPr id="87" name="椭圆 86">
                <a:extLst>
                  <a:ext uri="{FF2B5EF4-FFF2-40B4-BE49-F238E27FC236}">
                    <a16:creationId xmlns:a16="http://schemas.microsoft.com/office/drawing/2014/main" id="{56131A1C-1838-09EC-F876-BBD5529BE70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8" name="对象 87">
                <a:extLst>
                  <a:ext uri="{FF2B5EF4-FFF2-40B4-BE49-F238E27FC236}">
                    <a16:creationId xmlns:a16="http://schemas.microsoft.com/office/drawing/2014/main" id="{DD514929-A5A6-6DEC-4C1D-021146110F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57457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6" imgW="105480" imgH="132480" progId="Equation.AxMath">
                      <p:embed/>
                    </p:oleObj>
                  </mc:Choice>
                  <mc:Fallback>
                    <p:oleObj name="AxMath" r:id="rId26" imgW="105480" imgH="132480" progId="Equation.AxMath">
                      <p:embed/>
                      <p:pic>
                        <p:nvPicPr>
                          <p:cNvPr id="62" name="对象 61">
                            <a:extLst>
                              <a:ext uri="{FF2B5EF4-FFF2-40B4-BE49-F238E27FC236}">
                                <a16:creationId xmlns:a16="http://schemas.microsoft.com/office/drawing/2014/main" id="{DD514929-A5A6-6DEC-4C1D-021146110F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1EADC006-EF97-428D-7DAC-B08A43C94BA6}"/>
                </a:ext>
              </a:extLst>
            </p:cNvPr>
            <p:cNvGrpSpPr/>
            <p:nvPr/>
          </p:nvGrpSpPr>
          <p:grpSpPr>
            <a:xfrm>
              <a:off x="8952147" y="2816831"/>
              <a:ext cx="104775" cy="131762"/>
              <a:chOff x="8858874" y="4726800"/>
              <a:chExt cx="104775" cy="131762"/>
            </a:xfrm>
          </p:grpSpPr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0967BF74-B133-4176-F6C0-999CDA4FF30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6" name="对象 85">
                <a:extLst>
                  <a:ext uri="{FF2B5EF4-FFF2-40B4-BE49-F238E27FC236}">
                    <a16:creationId xmlns:a16="http://schemas.microsoft.com/office/drawing/2014/main" id="{C1E74E9E-0C54-F094-C44A-E06C27C0E9E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4848397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7" imgW="105480" imgH="132480" progId="Equation.AxMath">
                      <p:embed/>
                    </p:oleObj>
                  </mc:Choice>
                  <mc:Fallback>
                    <p:oleObj name="AxMath" r:id="rId27" imgW="105480" imgH="132480" progId="Equation.AxMath">
                      <p:embed/>
                      <p:pic>
                        <p:nvPicPr>
                          <p:cNvPr id="65" name="对象 64">
                            <a:extLst>
                              <a:ext uri="{FF2B5EF4-FFF2-40B4-BE49-F238E27FC236}">
                                <a16:creationId xmlns:a16="http://schemas.microsoft.com/office/drawing/2014/main" id="{C1E74E9E-0C54-F094-C44A-E06C27C0E9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C823BDFA-A712-32B0-213F-4CC017168208}"/>
                </a:ext>
              </a:extLst>
            </p:cNvPr>
            <p:cNvGrpSpPr/>
            <p:nvPr/>
          </p:nvGrpSpPr>
          <p:grpSpPr>
            <a:xfrm>
              <a:off x="9264098" y="2815261"/>
              <a:ext cx="104775" cy="131762"/>
              <a:chOff x="8858874" y="4726800"/>
              <a:chExt cx="104775" cy="131762"/>
            </a:xfrm>
          </p:grpSpPr>
          <p:sp>
            <p:nvSpPr>
              <p:cNvPr id="83" name="椭圆 82">
                <a:extLst>
                  <a:ext uri="{FF2B5EF4-FFF2-40B4-BE49-F238E27FC236}">
                    <a16:creationId xmlns:a16="http://schemas.microsoft.com/office/drawing/2014/main" id="{3B86D442-69AD-9D0D-2E32-A3656B0E070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4" name="对象 83">
                <a:extLst>
                  <a:ext uri="{FF2B5EF4-FFF2-40B4-BE49-F238E27FC236}">
                    <a16:creationId xmlns:a16="http://schemas.microsoft.com/office/drawing/2014/main" id="{F09F4A8E-40BF-ED24-FD3E-7BBA3E3385E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6354679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8" imgW="105480" imgH="132480" progId="Equation.AxMath">
                      <p:embed/>
                    </p:oleObj>
                  </mc:Choice>
                  <mc:Fallback>
                    <p:oleObj name="AxMath" r:id="rId28" imgW="105480" imgH="132480" progId="Equation.AxMath">
                      <p:embed/>
                      <p:pic>
                        <p:nvPicPr>
                          <p:cNvPr id="68" name="对象 67">
                            <a:extLst>
                              <a:ext uri="{FF2B5EF4-FFF2-40B4-BE49-F238E27FC236}">
                                <a16:creationId xmlns:a16="http://schemas.microsoft.com/office/drawing/2014/main" id="{F09F4A8E-40BF-ED24-FD3E-7BBA3E3385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8AA7F531-BF01-B033-660F-73F836F7635E}"/>
                </a:ext>
              </a:extLst>
            </p:cNvPr>
            <p:cNvGrpSpPr/>
            <p:nvPr/>
          </p:nvGrpSpPr>
          <p:grpSpPr>
            <a:xfrm>
              <a:off x="9582189" y="2814100"/>
              <a:ext cx="104775" cy="131762"/>
              <a:chOff x="8858874" y="4726800"/>
              <a:chExt cx="104775" cy="131762"/>
            </a:xfrm>
          </p:grpSpPr>
          <p:sp>
            <p:nvSpPr>
              <p:cNvPr id="81" name="椭圆 80">
                <a:extLst>
                  <a:ext uri="{FF2B5EF4-FFF2-40B4-BE49-F238E27FC236}">
                    <a16:creationId xmlns:a16="http://schemas.microsoft.com/office/drawing/2014/main" id="{AAF18955-B16F-4ADE-A683-4C37D0EE865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2" name="对象 81">
                <a:extLst>
                  <a:ext uri="{FF2B5EF4-FFF2-40B4-BE49-F238E27FC236}">
                    <a16:creationId xmlns:a16="http://schemas.microsoft.com/office/drawing/2014/main" id="{8652F39E-4E7E-E1DE-1682-06A791F1EE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9420153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9" imgW="105480" imgH="132480" progId="Equation.AxMath">
                      <p:embed/>
                    </p:oleObj>
                  </mc:Choice>
                  <mc:Fallback>
                    <p:oleObj name="AxMath" r:id="rId29" imgW="105480" imgH="132480" progId="Equation.AxMath">
                      <p:embed/>
                      <p:pic>
                        <p:nvPicPr>
                          <p:cNvPr id="71" name="对象 70">
                            <a:extLst>
                              <a:ext uri="{FF2B5EF4-FFF2-40B4-BE49-F238E27FC236}">
                                <a16:creationId xmlns:a16="http://schemas.microsoft.com/office/drawing/2014/main" id="{8652F39E-4E7E-E1DE-1682-06A791F1EEF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D34EE91F-97C5-F14D-555F-9039D7063663}"/>
                </a:ext>
              </a:extLst>
            </p:cNvPr>
            <p:cNvCxnSpPr/>
            <p:nvPr/>
          </p:nvCxnSpPr>
          <p:spPr>
            <a:xfrm>
              <a:off x="11312525" y="2802021"/>
              <a:ext cx="0" cy="166604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id="{E9E15E26-DBCB-8EC2-D6E0-10755A76270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1314800" y="2849016"/>
              <a:ext cx="0" cy="25200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72DEEA65-F0F3-7E60-C72D-EE939C79C9E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1312525" y="2967976"/>
              <a:ext cx="0" cy="12600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867B9CAB-9001-50A2-6DB2-9BC5EAA7DF3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1312525" y="3022745"/>
              <a:ext cx="0" cy="12600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id="{A31A9517-215B-29EE-FAC5-6E709B88A7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345638" y="2542175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6" name="对象 105">
              <a:extLst>
                <a:ext uri="{FF2B5EF4-FFF2-40B4-BE49-F238E27FC236}">
                  <a16:creationId xmlns:a16="http://schemas.microsoft.com/office/drawing/2014/main" id="{DED3A58F-9335-AAE4-A444-91A5EFE600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878414"/>
                </p:ext>
              </p:extLst>
            </p:nvPr>
          </p:nvGraphicFramePr>
          <p:xfrm>
            <a:off x="10044000" y="2586038"/>
            <a:ext cx="15827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0" imgW="1582560" imgH="228240" progId="Equation.AxMath">
                    <p:embed/>
                  </p:oleObj>
                </mc:Choice>
                <mc:Fallback>
                  <p:oleObj name="AxMath" r:id="rId30" imgW="1582560" imgH="2282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044000" y="2586038"/>
                          <a:ext cx="1582738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640044D1-5F37-55AA-2E24-764BB33363D7}"/>
              </a:ext>
            </a:extLst>
          </p:cNvPr>
          <p:cNvGrpSpPr/>
          <p:nvPr/>
        </p:nvGrpSpPr>
        <p:grpSpPr>
          <a:xfrm>
            <a:off x="7052085" y="5112000"/>
            <a:ext cx="4604025" cy="1155362"/>
            <a:chOff x="7052085" y="3991555"/>
            <a:chExt cx="4604025" cy="1155362"/>
          </a:xfrm>
        </p:grpSpPr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944AC37B-BF67-07BB-1296-07131E1B5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452753"/>
                </p:ext>
              </p:extLst>
            </p:nvPr>
          </p:nvGraphicFramePr>
          <p:xfrm>
            <a:off x="7193036" y="4691304"/>
            <a:ext cx="1423988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2" imgW="1423800" imgH="455040" progId="Equation.AxMath">
                    <p:embed/>
                  </p:oleObj>
                </mc:Choice>
                <mc:Fallback>
                  <p:oleObj name="AxMath" r:id="rId32" imgW="1423800" imgH="45504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7193036" y="4691304"/>
                          <a:ext cx="1423988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!!文本框 3">
              <a:extLst>
                <a:ext uri="{FF2B5EF4-FFF2-40B4-BE49-F238E27FC236}">
                  <a16:creationId xmlns:a16="http://schemas.microsoft.com/office/drawing/2014/main" id="{3C32DDB4-CA96-508B-9C11-5C9ECC2D4D53}"/>
                </a:ext>
              </a:extLst>
            </p:cNvPr>
            <p:cNvSpPr txBox="1"/>
            <p:nvPr/>
          </p:nvSpPr>
          <p:spPr>
            <a:xfrm>
              <a:off x="7052085" y="3991555"/>
              <a:ext cx="46040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The relationship between electric field and electric potential</a:t>
              </a:r>
            </a:p>
          </p:txBody>
        </p:sp>
      </p:grpSp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D1227521-312F-B61A-690E-4ECFF1477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3090"/>
              </p:ext>
            </p:extLst>
          </p:nvPr>
        </p:nvGraphicFramePr>
        <p:xfrm>
          <a:off x="7192800" y="4248000"/>
          <a:ext cx="26939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4" imgW="2693880" imgH="842040" progId="Equation.AxMath">
                  <p:embed/>
                </p:oleObj>
              </mc:Choice>
              <mc:Fallback>
                <p:oleObj name="AxMath" r:id="rId34" imgW="2693880" imgH="8420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192800" y="4248000"/>
                        <a:ext cx="26939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133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9" y="1044000"/>
            <a:ext cx="5657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e solution of the electronic field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6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BCBEFDBF-8E6A-F331-EEDC-A850D3D09703}"/>
              </a:ext>
            </a:extLst>
          </p:cNvPr>
          <p:cNvCxnSpPr>
            <a:cxnSpLocks/>
          </p:cNvCxnSpPr>
          <p:nvPr/>
        </p:nvCxnSpPr>
        <p:spPr>
          <a:xfrm rot="5400000" flipV="1">
            <a:off x="1378725" y="2736524"/>
            <a:ext cx="216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7" name="对象 126">
            <a:extLst>
              <a:ext uri="{FF2B5EF4-FFF2-40B4-BE49-F238E27FC236}">
                <a16:creationId xmlns:a16="http://schemas.microsoft.com/office/drawing/2014/main" id="{EE3B9C9D-9A69-CEF8-9F1D-18B3C8CEB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14794"/>
              </p:ext>
            </p:extLst>
          </p:nvPr>
        </p:nvGraphicFramePr>
        <p:xfrm>
          <a:off x="2461283" y="2452699"/>
          <a:ext cx="16986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169200" imgH="239760" progId="Equation.AxMath">
                  <p:embed/>
                </p:oleObj>
              </mc:Choice>
              <mc:Fallback>
                <p:oleObj name="AxMath" r:id="rId4" imgW="169200" imgH="2397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1283" y="2452699"/>
                        <a:ext cx="169863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" name="组合 186">
            <a:extLst>
              <a:ext uri="{FF2B5EF4-FFF2-40B4-BE49-F238E27FC236}">
                <a16:creationId xmlns:a16="http://schemas.microsoft.com/office/drawing/2014/main" id="{D7CA2FAF-1528-3085-6AF2-2B4A2B9FDCF5}"/>
              </a:ext>
            </a:extLst>
          </p:cNvPr>
          <p:cNvGrpSpPr/>
          <p:nvPr/>
        </p:nvGrpSpPr>
        <p:grpSpPr>
          <a:xfrm>
            <a:off x="990000" y="1530000"/>
            <a:ext cx="4588737" cy="2412000"/>
            <a:chOff x="7056000" y="1620000"/>
            <a:chExt cx="4588737" cy="2412000"/>
          </a:xfrm>
        </p:grpSpPr>
        <p:grpSp>
          <p:nvGrpSpPr>
            <p:cNvPr id="188" name="组合 187">
              <a:extLst>
                <a:ext uri="{FF2B5EF4-FFF2-40B4-BE49-F238E27FC236}">
                  <a16:creationId xmlns:a16="http://schemas.microsoft.com/office/drawing/2014/main" id="{F79C6E03-F51C-CA92-8576-C181F3863798}"/>
                </a:ext>
              </a:extLst>
            </p:cNvPr>
            <p:cNvGrpSpPr/>
            <p:nvPr/>
          </p:nvGrpSpPr>
          <p:grpSpPr>
            <a:xfrm>
              <a:off x="7056000" y="1620000"/>
              <a:ext cx="4536000" cy="2412000"/>
              <a:chOff x="7200000" y="1517979"/>
              <a:chExt cx="4536000" cy="2412000"/>
            </a:xfrm>
          </p:grpSpPr>
          <p:cxnSp>
            <p:nvCxnSpPr>
              <p:cNvPr id="237" name="直接连接符 236">
                <a:extLst>
                  <a:ext uri="{FF2B5EF4-FFF2-40B4-BE49-F238E27FC236}">
                    <a16:creationId xmlns:a16="http://schemas.microsoft.com/office/drawing/2014/main" id="{CDFE343A-7EB6-63AC-8884-F867E93420B4}"/>
                  </a:ext>
                </a:extLst>
              </p:cNvPr>
              <p:cNvCxnSpPr/>
              <p:nvPr/>
            </p:nvCxnSpPr>
            <p:spPr>
              <a:xfrm flipV="1">
                <a:off x="7200000" y="2700000"/>
                <a:ext cx="453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38" name="图片 237">
                <a:extLst>
                  <a:ext uri="{FF2B5EF4-FFF2-40B4-BE49-F238E27FC236}">
                    <a16:creationId xmlns:a16="http://schemas.microsoft.com/office/drawing/2014/main" id="{3147DBD1-50E1-718D-516F-DB16328CD4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11441" y="1517979"/>
                <a:ext cx="2000952" cy="2412000"/>
              </a:xfrm>
              <a:prstGeom prst="rect">
                <a:avLst/>
              </a:prstGeom>
            </p:spPr>
          </p:pic>
          <p:graphicFrame>
            <p:nvGraphicFramePr>
              <p:cNvPr id="239" name="对象 238">
                <a:extLst>
                  <a:ext uri="{FF2B5EF4-FFF2-40B4-BE49-F238E27FC236}">
                    <a16:creationId xmlns:a16="http://schemas.microsoft.com/office/drawing/2014/main" id="{8837A302-C434-AB0C-2299-9A4B19D44D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6545026"/>
                  </p:ext>
                </p:extLst>
              </p:nvPr>
            </p:nvGraphicFramePr>
            <p:xfrm>
              <a:off x="8200637" y="2248354"/>
              <a:ext cx="214313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7" imgW="214200" imgH="342360" progId="Equation.AxMath">
                      <p:embed/>
                    </p:oleObj>
                  </mc:Choice>
                  <mc:Fallback>
                    <p:oleObj name="AxMath" r:id="rId7" imgW="214200" imgH="342360" progId="Equation.AxMath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DB245A97-484F-749C-0F6A-633BEB91508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200637" y="2248354"/>
                            <a:ext cx="214313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对象 239">
                <a:extLst>
                  <a:ext uri="{FF2B5EF4-FFF2-40B4-BE49-F238E27FC236}">
                    <a16:creationId xmlns:a16="http://schemas.microsoft.com/office/drawing/2014/main" id="{DA17B145-A053-6D18-6DA7-8FB667ECA4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6454585"/>
                  </p:ext>
                </p:extLst>
              </p:nvPr>
            </p:nvGraphicFramePr>
            <p:xfrm>
              <a:off x="8049030" y="2778549"/>
              <a:ext cx="258763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9" imgW="258120" imgH="343800" progId="Equation.AxMath">
                      <p:embed/>
                    </p:oleObj>
                  </mc:Choice>
                  <mc:Fallback>
                    <p:oleObj name="AxMath" r:id="rId9" imgW="258120" imgH="343800" progId="Equation.AxMath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F23B03E9-6027-FDBE-9052-ABFE06C150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49030" y="2778549"/>
                            <a:ext cx="258763" cy="3444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对象 240">
                <a:extLst>
                  <a:ext uri="{FF2B5EF4-FFF2-40B4-BE49-F238E27FC236}">
                    <a16:creationId xmlns:a16="http://schemas.microsoft.com/office/drawing/2014/main" id="{131ADDBF-70A5-710D-2921-FD172C8A895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9771408"/>
                  </p:ext>
                </p:extLst>
              </p:nvPr>
            </p:nvGraphicFramePr>
            <p:xfrm>
              <a:off x="8989341" y="2778549"/>
              <a:ext cx="268287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1" imgW="268920" imgH="343800" progId="Equation.AxMath">
                      <p:embed/>
                    </p:oleObj>
                  </mc:Choice>
                  <mc:Fallback>
                    <p:oleObj name="AxMath" r:id="rId11" imgW="268920" imgH="343800" progId="Equation.AxMath">
                      <p:embed/>
                      <p:pic>
                        <p:nvPicPr>
                          <p:cNvPr id="41" name="对象 40">
                            <a:extLst>
                              <a:ext uri="{FF2B5EF4-FFF2-40B4-BE49-F238E27FC236}">
                                <a16:creationId xmlns:a16="http://schemas.microsoft.com/office/drawing/2014/main" id="{8424C868-872C-B713-900F-93DFB19E469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989341" y="2778549"/>
                            <a:ext cx="268287" cy="3444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对象 241">
                <a:extLst>
                  <a:ext uri="{FF2B5EF4-FFF2-40B4-BE49-F238E27FC236}">
                    <a16:creationId xmlns:a16="http://schemas.microsoft.com/office/drawing/2014/main" id="{0E5B23FE-0616-A6ED-4D9C-311816BDFF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931040"/>
                  </p:ext>
                </p:extLst>
              </p:nvPr>
            </p:nvGraphicFramePr>
            <p:xfrm>
              <a:off x="8845780" y="2182776"/>
              <a:ext cx="225425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3" imgW="224640" imgH="342360" progId="Equation.AxMath">
                      <p:embed/>
                    </p:oleObj>
                  </mc:Choice>
                  <mc:Fallback>
                    <p:oleObj name="AxMath" r:id="rId13" imgW="224640" imgH="342360" progId="Equation.AxMath">
                      <p:embed/>
                      <p:pic>
                        <p:nvPicPr>
                          <p:cNvPr id="42" name="对象 41">
                            <a:extLst>
                              <a:ext uri="{FF2B5EF4-FFF2-40B4-BE49-F238E27FC236}">
                                <a16:creationId xmlns:a16="http://schemas.microsoft.com/office/drawing/2014/main" id="{186DEA11-CF59-28DC-6C50-606A3A87A7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845780" y="2182776"/>
                            <a:ext cx="225425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组合 188">
              <a:extLst>
                <a:ext uri="{FF2B5EF4-FFF2-40B4-BE49-F238E27FC236}">
                  <a16:creationId xmlns:a16="http://schemas.microsoft.com/office/drawing/2014/main" id="{F9124B94-3181-1754-D008-94B8801936A2}"/>
                </a:ext>
              </a:extLst>
            </p:cNvPr>
            <p:cNvGrpSpPr/>
            <p:nvPr/>
          </p:nvGrpSpPr>
          <p:grpSpPr>
            <a:xfrm>
              <a:off x="7738205" y="2670259"/>
              <a:ext cx="104775" cy="131762"/>
              <a:chOff x="8858874" y="4726800"/>
              <a:chExt cx="104775" cy="131762"/>
            </a:xfrm>
          </p:grpSpPr>
          <p:sp>
            <p:nvSpPr>
              <p:cNvPr id="235" name="椭圆 234">
                <a:extLst>
                  <a:ext uri="{FF2B5EF4-FFF2-40B4-BE49-F238E27FC236}">
                    <a16:creationId xmlns:a16="http://schemas.microsoft.com/office/drawing/2014/main" id="{DEA41ADA-A580-C465-C413-DAA77DCF494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36" name="对象 235">
                <a:extLst>
                  <a:ext uri="{FF2B5EF4-FFF2-40B4-BE49-F238E27FC236}">
                    <a16:creationId xmlns:a16="http://schemas.microsoft.com/office/drawing/2014/main" id="{2E883F55-61E5-EFDE-B0DC-CE40B43019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7159196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5" imgW="105480" imgH="132480" progId="Equation.AxMath">
                      <p:embed/>
                    </p:oleObj>
                  </mc:Choice>
                  <mc:Fallback>
                    <p:oleObj name="AxMath" r:id="rId15" imgW="105480" imgH="132480" progId="Equation.AxMath">
                      <p:embed/>
                      <p:pic>
                        <p:nvPicPr>
                          <p:cNvPr id="52" name="对象 51">
                            <a:extLst>
                              <a:ext uri="{FF2B5EF4-FFF2-40B4-BE49-F238E27FC236}">
                                <a16:creationId xmlns:a16="http://schemas.microsoft.com/office/drawing/2014/main" id="{A9188319-5821-E44E-C05C-54995733FB8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0" name="组合 189">
              <a:extLst>
                <a:ext uri="{FF2B5EF4-FFF2-40B4-BE49-F238E27FC236}">
                  <a16:creationId xmlns:a16="http://schemas.microsoft.com/office/drawing/2014/main" id="{47C539B4-D826-A4D6-394E-BE308EF413BC}"/>
                </a:ext>
              </a:extLst>
            </p:cNvPr>
            <p:cNvGrpSpPr/>
            <p:nvPr/>
          </p:nvGrpSpPr>
          <p:grpSpPr>
            <a:xfrm>
              <a:off x="8054985" y="2670259"/>
              <a:ext cx="104775" cy="131762"/>
              <a:chOff x="8858874" y="4726800"/>
              <a:chExt cx="104775" cy="131762"/>
            </a:xfrm>
          </p:grpSpPr>
          <p:sp>
            <p:nvSpPr>
              <p:cNvPr id="233" name="椭圆 232">
                <a:extLst>
                  <a:ext uri="{FF2B5EF4-FFF2-40B4-BE49-F238E27FC236}">
                    <a16:creationId xmlns:a16="http://schemas.microsoft.com/office/drawing/2014/main" id="{CAD2D2A8-5622-3C02-E3E2-4E447C698C8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34" name="对象 233">
                <a:extLst>
                  <a:ext uri="{FF2B5EF4-FFF2-40B4-BE49-F238E27FC236}">
                    <a16:creationId xmlns:a16="http://schemas.microsoft.com/office/drawing/2014/main" id="{1A0C8335-3FE6-6CB4-22BC-AE6B054F68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1351300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7" imgW="105480" imgH="132480" progId="Equation.AxMath">
                      <p:embed/>
                    </p:oleObj>
                  </mc:Choice>
                  <mc:Fallback>
                    <p:oleObj name="AxMath" r:id="rId17" imgW="105480" imgH="132480" progId="Equation.AxMath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EB90B76D-457C-0D98-F661-1C058E38E38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1" name="组合 190">
              <a:extLst>
                <a:ext uri="{FF2B5EF4-FFF2-40B4-BE49-F238E27FC236}">
                  <a16:creationId xmlns:a16="http://schemas.microsoft.com/office/drawing/2014/main" id="{0D395EF6-5C88-6950-C69F-156139E55B99}"/>
                </a:ext>
              </a:extLst>
            </p:cNvPr>
            <p:cNvGrpSpPr/>
            <p:nvPr/>
          </p:nvGrpSpPr>
          <p:grpSpPr>
            <a:xfrm>
              <a:off x="8357862" y="2670259"/>
              <a:ext cx="104775" cy="131762"/>
              <a:chOff x="8858874" y="4726800"/>
              <a:chExt cx="104775" cy="131762"/>
            </a:xfrm>
          </p:grpSpPr>
          <p:sp>
            <p:nvSpPr>
              <p:cNvPr id="231" name="椭圆 230">
                <a:extLst>
                  <a:ext uri="{FF2B5EF4-FFF2-40B4-BE49-F238E27FC236}">
                    <a16:creationId xmlns:a16="http://schemas.microsoft.com/office/drawing/2014/main" id="{10C0C217-C373-AA73-588D-DE0AF1841F6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32" name="对象 231">
                <a:extLst>
                  <a:ext uri="{FF2B5EF4-FFF2-40B4-BE49-F238E27FC236}">
                    <a16:creationId xmlns:a16="http://schemas.microsoft.com/office/drawing/2014/main" id="{8B7C68C3-AF92-A98A-663A-24D8C550083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912766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8" imgW="105480" imgH="132480" progId="Equation.AxMath">
                      <p:embed/>
                    </p:oleObj>
                  </mc:Choice>
                  <mc:Fallback>
                    <p:oleObj name="AxMath" r:id="rId18" imgW="105480" imgH="132480" progId="Equation.AxMath">
                      <p:embed/>
                      <p:pic>
                        <p:nvPicPr>
                          <p:cNvPr id="59" name="对象 58">
                            <a:extLst>
                              <a:ext uri="{FF2B5EF4-FFF2-40B4-BE49-F238E27FC236}">
                                <a16:creationId xmlns:a16="http://schemas.microsoft.com/office/drawing/2014/main" id="{AEB89C42-A542-F22F-8539-B874AB7CFF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5161320E-58B9-6D8B-8CA4-8CFD11A75DE0}"/>
                </a:ext>
              </a:extLst>
            </p:cNvPr>
            <p:cNvGrpSpPr/>
            <p:nvPr/>
          </p:nvGrpSpPr>
          <p:grpSpPr>
            <a:xfrm>
              <a:off x="8660146" y="2672231"/>
              <a:ext cx="104775" cy="131762"/>
              <a:chOff x="8858874" y="4726800"/>
              <a:chExt cx="104775" cy="131762"/>
            </a:xfrm>
          </p:grpSpPr>
          <p:sp>
            <p:nvSpPr>
              <p:cNvPr id="229" name="椭圆 228">
                <a:extLst>
                  <a:ext uri="{FF2B5EF4-FFF2-40B4-BE49-F238E27FC236}">
                    <a16:creationId xmlns:a16="http://schemas.microsoft.com/office/drawing/2014/main" id="{D2DCF7D2-3FF6-3DFD-9D23-BA566CC9E08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30" name="对象 229">
                <a:extLst>
                  <a:ext uri="{FF2B5EF4-FFF2-40B4-BE49-F238E27FC236}">
                    <a16:creationId xmlns:a16="http://schemas.microsoft.com/office/drawing/2014/main" id="{EF2A4363-DD85-4CC0-A93E-9219CDA8BE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1127326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19" imgW="105480" imgH="132480" progId="Equation.AxMath">
                      <p:embed/>
                    </p:oleObj>
                  </mc:Choice>
                  <mc:Fallback>
                    <p:oleObj name="AxMath" r:id="rId19" imgW="105480" imgH="132480" progId="Equation.AxMath">
                      <p:embed/>
                      <p:pic>
                        <p:nvPicPr>
                          <p:cNvPr id="62" name="对象 61">
                            <a:extLst>
                              <a:ext uri="{FF2B5EF4-FFF2-40B4-BE49-F238E27FC236}">
                                <a16:creationId xmlns:a16="http://schemas.microsoft.com/office/drawing/2014/main" id="{DD514929-A5A6-6DEC-4C1D-021146110F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F616327D-6D54-5E05-D56C-71698C3B3CF5}"/>
                </a:ext>
              </a:extLst>
            </p:cNvPr>
            <p:cNvGrpSpPr/>
            <p:nvPr/>
          </p:nvGrpSpPr>
          <p:grpSpPr>
            <a:xfrm>
              <a:off x="8944759" y="2672401"/>
              <a:ext cx="104775" cy="131762"/>
              <a:chOff x="8858874" y="4726800"/>
              <a:chExt cx="104775" cy="131762"/>
            </a:xfrm>
          </p:grpSpPr>
          <p:sp>
            <p:nvSpPr>
              <p:cNvPr id="227" name="椭圆 226">
                <a:extLst>
                  <a:ext uri="{FF2B5EF4-FFF2-40B4-BE49-F238E27FC236}">
                    <a16:creationId xmlns:a16="http://schemas.microsoft.com/office/drawing/2014/main" id="{160479F3-66E6-C8A4-A366-ACF51414D7E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8" name="对象 227">
                <a:extLst>
                  <a:ext uri="{FF2B5EF4-FFF2-40B4-BE49-F238E27FC236}">
                    <a16:creationId xmlns:a16="http://schemas.microsoft.com/office/drawing/2014/main" id="{463F87D5-BFE8-1340-CDC9-55E4EE728D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3078759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0" imgW="105480" imgH="132480" progId="Equation.AxMath">
                      <p:embed/>
                    </p:oleObj>
                  </mc:Choice>
                  <mc:Fallback>
                    <p:oleObj name="AxMath" r:id="rId20" imgW="105480" imgH="132480" progId="Equation.AxMath">
                      <p:embed/>
                      <p:pic>
                        <p:nvPicPr>
                          <p:cNvPr id="65" name="对象 64">
                            <a:extLst>
                              <a:ext uri="{FF2B5EF4-FFF2-40B4-BE49-F238E27FC236}">
                                <a16:creationId xmlns:a16="http://schemas.microsoft.com/office/drawing/2014/main" id="{C1E74E9E-0C54-F094-C44A-E06C27C0E9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F20169B6-D06D-D8D0-8775-183264BAAE28}"/>
                </a:ext>
              </a:extLst>
            </p:cNvPr>
            <p:cNvGrpSpPr/>
            <p:nvPr/>
          </p:nvGrpSpPr>
          <p:grpSpPr>
            <a:xfrm>
              <a:off x="9256710" y="2670831"/>
              <a:ext cx="104775" cy="131762"/>
              <a:chOff x="8858874" y="4726800"/>
              <a:chExt cx="104775" cy="131762"/>
            </a:xfrm>
          </p:grpSpPr>
          <p:sp>
            <p:nvSpPr>
              <p:cNvPr id="225" name="椭圆 224">
                <a:extLst>
                  <a:ext uri="{FF2B5EF4-FFF2-40B4-BE49-F238E27FC236}">
                    <a16:creationId xmlns:a16="http://schemas.microsoft.com/office/drawing/2014/main" id="{D0F18865-8544-F01A-2399-DECE1F679F6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6" name="对象 225">
                <a:extLst>
                  <a:ext uri="{FF2B5EF4-FFF2-40B4-BE49-F238E27FC236}">
                    <a16:creationId xmlns:a16="http://schemas.microsoft.com/office/drawing/2014/main" id="{CBB28E91-2647-3591-BDEA-3F00F8802F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5401419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1" imgW="105480" imgH="132480" progId="Equation.AxMath">
                      <p:embed/>
                    </p:oleObj>
                  </mc:Choice>
                  <mc:Fallback>
                    <p:oleObj name="AxMath" r:id="rId21" imgW="105480" imgH="132480" progId="Equation.AxMath">
                      <p:embed/>
                      <p:pic>
                        <p:nvPicPr>
                          <p:cNvPr id="68" name="对象 67">
                            <a:extLst>
                              <a:ext uri="{FF2B5EF4-FFF2-40B4-BE49-F238E27FC236}">
                                <a16:creationId xmlns:a16="http://schemas.microsoft.com/office/drawing/2014/main" id="{F09F4A8E-40BF-ED24-FD3E-7BBA3E3385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9CF37DFA-A0EC-55B0-8157-1F55A93F1C36}"/>
                </a:ext>
              </a:extLst>
            </p:cNvPr>
            <p:cNvGrpSpPr/>
            <p:nvPr/>
          </p:nvGrpSpPr>
          <p:grpSpPr>
            <a:xfrm>
              <a:off x="9580570" y="2672231"/>
              <a:ext cx="104775" cy="131762"/>
              <a:chOff x="8858874" y="4726800"/>
              <a:chExt cx="104775" cy="131762"/>
            </a:xfrm>
          </p:grpSpPr>
          <p:sp>
            <p:nvSpPr>
              <p:cNvPr id="223" name="椭圆 222">
                <a:extLst>
                  <a:ext uri="{FF2B5EF4-FFF2-40B4-BE49-F238E27FC236}">
                    <a16:creationId xmlns:a16="http://schemas.microsoft.com/office/drawing/2014/main" id="{A740CEFE-5ADA-EB1C-A080-C7EBB7C313A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4" name="对象 223">
                <a:extLst>
                  <a:ext uri="{FF2B5EF4-FFF2-40B4-BE49-F238E27FC236}">
                    <a16:creationId xmlns:a16="http://schemas.microsoft.com/office/drawing/2014/main" id="{BA0EAEE6-2A2D-2ABA-1179-D42613D7E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345897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2" imgW="105480" imgH="132480" progId="Equation.AxMath">
                      <p:embed/>
                    </p:oleObj>
                  </mc:Choice>
                  <mc:Fallback>
                    <p:oleObj name="AxMath" r:id="rId22" imgW="105480" imgH="132480" progId="Equation.AxMath">
                      <p:embed/>
                      <p:pic>
                        <p:nvPicPr>
                          <p:cNvPr id="71" name="对象 70">
                            <a:extLst>
                              <a:ext uri="{FF2B5EF4-FFF2-40B4-BE49-F238E27FC236}">
                                <a16:creationId xmlns:a16="http://schemas.microsoft.com/office/drawing/2014/main" id="{8652F39E-4E7E-E1DE-1682-06A791F1EEF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BB96169A-7BD2-4095-368D-62075B923160}"/>
                </a:ext>
              </a:extLst>
            </p:cNvPr>
            <p:cNvGrpSpPr/>
            <p:nvPr/>
          </p:nvGrpSpPr>
          <p:grpSpPr>
            <a:xfrm>
              <a:off x="7745593" y="2814689"/>
              <a:ext cx="104775" cy="131762"/>
              <a:chOff x="8858874" y="4726800"/>
              <a:chExt cx="104775" cy="131762"/>
            </a:xfrm>
          </p:grpSpPr>
          <p:sp>
            <p:nvSpPr>
              <p:cNvPr id="221" name="椭圆 220">
                <a:extLst>
                  <a:ext uri="{FF2B5EF4-FFF2-40B4-BE49-F238E27FC236}">
                    <a16:creationId xmlns:a16="http://schemas.microsoft.com/office/drawing/2014/main" id="{227E0CD6-4A40-C9A2-BB30-E600B427EDF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2" name="对象 221">
                <a:extLst>
                  <a:ext uri="{FF2B5EF4-FFF2-40B4-BE49-F238E27FC236}">
                    <a16:creationId xmlns:a16="http://schemas.microsoft.com/office/drawing/2014/main" id="{61D31E7B-DE05-D4ED-73BA-2691AF2838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7015183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3" imgW="105480" imgH="132480" progId="Equation.AxMath">
                      <p:embed/>
                    </p:oleObj>
                  </mc:Choice>
                  <mc:Fallback>
                    <p:oleObj name="AxMath" r:id="rId23" imgW="105480" imgH="132480" progId="Equation.AxMath">
                      <p:embed/>
                      <p:pic>
                        <p:nvPicPr>
                          <p:cNvPr id="94" name="对象 93">
                            <a:extLst>
                              <a:ext uri="{FF2B5EF4-FFF2-40B4-BE49-F238E27FC236}">
                                <a16:creationId xmlns:a16="http://schemas.microsoft.com/office/drawing/2014/main" id="{A9188319-5821-E44E-C05C-54995733FB8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7" name="组合 196">
              <a:extLst>
                <a:ext uri="{FF2B5EF4-FFF2-40B4-BE49-F238E27FC236}">
                  <a16:creationId xmlns:a16="http://schemas.microsoft.com/office/drawing/2014/main" id="{AE0948E1-2F0A-38BF-1809-B69680F98EB0}"/>
                </a:ext>
              </a:extLst>
            </p:cNvPr>
            <p:cNvGrpSpPr/>
            <p:nvPr/>
          </p:nvGrpSpPr>
          <p:grpSpPr>
            <a:xfrm>
              <a:off x="8062373" y="2814689"/>
              <a:ext cx="104775" cy="131762"/>
              <a:chOff x="8858874" y="4726800"/>
              <a:chExt cx="104775" cy="131762"/>
            </a:xfrm>
          </p:grpSpPr>
          <p:sp>
            <p:nvSpPr>
              <p:cNvPr id="219" name="椭圆 218">
                <a:extLst>
                  <a:ext uri="{FF2B5EF4-FFF2-40B4-BE49-F238E27FC236}">
                    <a16:creationId xmlns:a16="http://schemas.microsoft.com/office/drawing/2014/main" id="{3CC26A36-1D98-EE97-1A94-3C26A4AEDD7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0" name="对象 219">
                <a:extLst>
                  <a:ext uri="{FF2B5EF4-FFF2-40B4-BE49-F238E27FC236}">
                    <a16:creationId xmlns:a16="http://schemas.microsoft.com/office/drawing/2014/main" id="{69E1125D-965F-9601-7078-4BF98ABC03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0746658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5" imgW="105480" imgH="132480" progId="Equation.AxMath">
                      <p:embed/>
                    </p:oleObj>
                  </mc:Choice>
                  <mc:Fallback>
                    <p:oleObj name="AxMath" r:id="rId25" imgW="105480" imgH="132480" progId="Equation.AxMath">
                      <p:embed/>
                      <p:pic>
                        <p:nvPicPr>
                          <p:cNvPr id="92" name="对象 91">
                            <a:extLst>
                              <a:ext uri="{FF2B5EF4-FFF2-40B4-BE49-F238E27FC236}">
                                <a16:creationId xmlns:a16="http://schemas.microsoft.com/office/drawing/2014/main" id="{EB90B76D-457C-0D98-F661-1C058E38E38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8" name="组合 197">
              <a:extLst>
                <a:ext uri="{FF2B5EF4-FFF2-40B4-BE49-F238E27FC236}">
                  <a16:creationId xmlns:a16="http://schemas.microsoft.com/office/drawing/2014/main" id="{A107254C-B2CC-951B-25A5-AF6FF09530B1}"/>
                </a:ext>
              </a:extLst>
            </p:cNvPr>
            <p:cNvGrpSpPr/>
            <p:nvPr/>
          </p:nvGrpSpPr>
          <p:grpSpPr>
            <a:xfrm>
              <a:off x="8365250" y="2814689"/>
              <a:ext cx="104775" cy="131762"/>
              <a:chOff x="8858874" y="4726800"/>
              <a:chExt cx="104775" cy="131762"/>
            </a:xfrm>
          </p:grpSpPr>
          <p:sp>
            <p:nvSpPr>
              <p:cNvPr id="217" name="椭圆 216">
                <a:extLst>
                  <a:ext uri="{FF2B5EF4-FFF2-40B4-BE49-F238E27FC236}">
                    <a16:creationId xmlns:a16="http://schemas.microsoft.com/office/drawing/2014/main" id="{1905A656-249C-CBA5-E89F-B1AFD204692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18" name="对象 217">
                <a:extLst>
                  <a:ext uri="{FF2B5EF4-FFF2-40B4-BE49-F238E27FC236}">
                    <a16:creationId xmlns:a16="http://schemas.microsoft.com/office/drawing/2014/main" id="{29609429-60F4-A632-96BA-5C320B59AB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6939523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6" imgW="105480" imgH="132480" progId="Equation.AxMath">
                      <p:embed/>
                    </p:oleObj>
                  </mc:Choice>
                  <mc:Fallback>
                    <p:oleObj name="AxMath" r:id="rId26" imgW="105480" imgH="132480" progId="Equation.AxMath">
                      <p:embed/>
                      <p:pic>
                        <p:nvPicPr>
                          <p:cNvPr id="90" name="对象 89">
                            <a:extLst>
                              <a:ext uri="{FF2B5EF4-FFF2-40B4-BE49-F238E27FC236}">
                                <a16:creationId xmlns:a16="http://schemas.microsoft.com/office/drawing/2014/main" id="{AEB89C42-A542-F22F-8539-B874AB7CFF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9" name="组合 198">
              <a:extLst>
                <a:ext uri="{FF2B5EF4-FFF2-40B4-BE49-F238E27FC236}">
                  <a16:creationId xmlns:a16="http://schemas.microsoft.com/office/drawing/2014/main" id="{F607F094-B72B-BB97-2D14-596F13B96855}"/>
                </a:ext>
              </a:extLst>
            </p:cNvPr>
            <p:cNvGrpSpPr/>
            <p:nvPr/>
          </p:nvGrpSpPr>
          <p:grpSpPr>
            <a:xfrm>
              <a:off x="8667534" y="2816661"/>
              <a:ext cx="104775" cy="131762"/>
              <a:chOff x="8858874" y="4726800"/>
              <a:chExt cx="104775" cy="131762"/>
            </a:xfrm>
          </p:grpSpPr>
          <p:sp>
            <p:nvSpPr>
              <p:cNvPr id="215" name="椭圆 214">
                <a:extLst>
                  <a:ext uri="{FF2B5EF4-FFF2-40B4-BE49-F238E27FC236}">
                    <a16:creationId xmlns:a16="http://schemas.microsoft.com/office/drawing/2014/main" id="{D2ABE426-BDA6-BD14-6B67-03E3D39DB35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16" name="对象 215">
                <a:extLst>
                  <a:ext uri="{FF2B5EF4-FFF2-40B4-BE49-F238E27FC236}">
                    <a16:creationId xmlns:a16="http://schemas.microsoft.com/office/drawing/2014/main" id="{08EC2125-5967-AA53-0629-65474AFFE6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0078354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7" imgW="105480" imgH="132480" progId="Equation.AxMath">
                      <p:embed/>
                    </p:oleObj>
                  </mc:Choice>
                  <mc:Fallback>
                    <p:oleObj name="AxMath" r:id="rId27" imgW="105480" imgH="132480" progId="Equation.AxMath">
                      <p:embed/>
                      <p:pic>
                        <p:nvPicPr>
                          <p:cNvPr id="88" name="对象 87">
                            <a:extLst>
                              <a:ext uri="{FF2B5EF4-FFF2-40B4-BE49-F238E27FC236}">
                                <a16:creationId xmlns:a16="http://schemas.microsoft.com/office/drawing/2014/main" id="{DD514929-A5A6-6DEC-4C1D-021146110F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0" name="组合 199">
              <a:extLst>
                <a:ext uri="{FF2B5EF4-FFF2-40B4-BE49-F238E27FC236}">
                  <a16:creationId xmlns:a16="http://schemas.microsoft.com/office/drawing/2014/main" id="{A00ABF36-775E-66EE-5505-6D2F3D410859}"/>
                </a:ext>
              </a:extLst>
            </p:cNvPr>
            <p:cNvGrpSpPr/>
            <p:nvPr/>
          </p:nvGrpSpPr>
          <p:grpSpPr>
            <a:xfrm>
              <a:off x="8952147" y="2816831"/>
              <a:ext cx="104775" cy="131762"/>
              <a:chOff x="8858874" y="4726800"/>
              <a:chExt cx="104775" cy="131762"/>
            </a:xfrm>
          </p:grpSpPr>
          <p:sp>
            <p:nvSpPr>
              <p:cNvPr id="213" name="椭圆 212">
                <a:extLst>
                  <a:ext uri="{FF2B5EF4-FFF2-40B4-BE49-F238E27FC236}">
                    <a16:creationId xmlns:a16="http://schemas.microsoft.com/office/drawing/2014/main" id="{C2AD721C-9F3D-D52C-1C88-E567F256A68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14" name="对象 213">
                <a:extLst>
                  <a:ext uri="{FF2B5EF4-FFF2-40B4-BE49-F238E27FC236}">
                    <a16:creationId xmlns:a16="http://schemas.microsoft.com/office/drawing/2014/main" id="{38F692C3-489C-A3F0-F6D5-E9A899D9054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219432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8" imgW="105480" imgH="132480" progId="Equation.AxMath">
                      <p:embed/>
                    </p:oleObj>
                  </mc:Choice>
                  <mc:Fallback>
                    <p:oleObj name="AxMath" r:id="rId28" imgW="105480" imgH="132480" progId="Equation.AxMath">
                      <p:embed/>
                      <p:pic>
                        <p:nvPicPr>
                          <p:cNvPr id="86" name="对象 85">
                            <a:extLst>
                              <a:ext uri="{FF2B5EF4-FFF2-40B4-BE49-F238E27FC236}">
                                <a16:creationId xmlns:a16="http://schemas.microsoft.com/office/drawing/2014/main" id="{C1E74E9E-0C54-F094-C44A-E06C27C0E9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1" name="组合 200">
              <a:extLst>
                <a:ext uri="{FF2B5EF4-FFF2-40B4-BE49-F238E27FC236}">
                  <a16:creationId xmlns:a16="http://schemas.microsoft.com/office/drawing/2014/main" id="{8A4660CD-1484-4C18-19DF-62EA145E48AC}"/>
                </a:ext>
              </a:extLst>
            </p:cNvPr>
            <p:cNvGrpSpPr/>
            <p:nvPr/>
          </p:nvGrpSpPr>
          <p:grpSpPr>
            <a:xfrm>
              <a:off x="9264098" y="2815261"/>
              <a:ext cx="104775" cy="131762"/>
              <a:chOff x="8858874" y="4726800"/>
              <a:chExt cx="104775" cy="131762"/>
            </a:xfrm>
          </p:grpSpPr>
          <p:sp>
            <p:nvSpPr>
              <p:cNvPr id="211" name="椭圆 210">
                <a:extLst>
                  <a:ext uri="{FF2B5EF4-FFF2-40B4-BE49-F238E27FC236}">
                    <a16:creationId xmlns:a16="http://schemas.microsoft.com/office/drawing/2014/main" id="{340CE13A-70BB-58B3-A049-E60A73C95A7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12" name="对象 211">
                <a:extLst>
                  <a:ext uri="{FF2B5EF4-FFF2-40B4-BE49-F238E27FC236}">
                    <a16:creationId xmlns:a16="http://schemas.microsoft.com/office/drawing/2014/main" id="{CED1F168-0057-B28F-AB92-01F779CD0D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5778710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29" imgW="105480" imgH="132480" progId="Equation.AxMath">
                      <p:embed/>
                    </p:oleObj>
                  </mc:Choice>
                  <mc:Fallback>
                    <p:oleObj name="AxMath" r:id="rId29" imgW="105480" imgH="132480" progId="Equation.AxMath">
                      <p:embed/>
                      <p:pic>
                        <p:nvPicPr>
                          <p:cNvPr id="84" name="对象 83">
                            <a:extLst>
                              <a:ext uri="{FF2B5EF4-FFF2-40B4-BE49-F238E27FC236}">
                                <a16:creationId xmlns:a16="http://schemas.microsoft.com/office/drawing/2014/main" id="{F09F4A8E-40BF-ED24-FD3E-7BBA3E3385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2" name="组合 201">
              <a:extLst>
                <a:ext uri="{FF2B5EF4-FFF2-40B4-BE49-F238E27FC236}">
                  <a16:creationId xmlns:a16="http://schemas.microsoft.com/office/drawing/2014/main" id="{82B04021-2CC6-9DDD-B5C8-10C4535A1FDF}"/>
                </a:ext>
              </a:extLst>
            </p:cNvPr>
            <p:cNvGrpSpPr/>
            <p:nvPr/>
          </p:nvGrpSpPr>
          <p:grpSpPr>
            <a:xfrm>
              <a:off x="9582189" y="2814100"/>
              <a:ext cx="104775" cy="131762"/>
              <a:chOff x="8858874" y="4726800"/>
              <a:chExt cx="104775" cy="131762"/>
            </a:xfrm>
          </p:grpSpPr>
          <p:sp>
            <p:nvSpPr>
              <p:cNvPr id="209" name="椭圆 208">
                <a:extLst>
                  <a:ext uri="{FF2B5EF4-FFF2-40B4-BE49-F238E27FC236}">
                    <a16:creationId xmlns:a16="http://schemas.microsoft.com/office/drawing/2014/main" id="{6A9AD93A-7D9E-4279-4EAD-BE8FFA91740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866262" y="4739878"/>
                <a:ext cx="90000" cy="889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10" name="对象 209">
                <a:extLst>
                  <a:ext uri="{FF2B5EF4-FFF2-40B4-BE49-F238E27FC236}">
                    <a16:creationId xmlns:a16="http://schemas.microsoft.com/office/drawing/2014/main" id="{167733FE-5CD6-6A2C-E27F-E5E01F0F344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5711149"/>
                  </p:ext>
                </p:extLst>
              </p:nvPr>
            </p:nvGraphicFramePr>
            <p:xfrm>
              <a:off x="8858874" y="4726800"/>
              <a:ext cx="104775" cy="13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30" imgW="105480" imgH="132480" progId="Equation.AxMath">
                      <p:embed/>
                    </p:oleObj>
                  </mc:Choice>
                  <mc:Fallback>
                    <p:oleObj name="AxMath" r:id="rId30" imgW="105480" imgH="132480" progId="Equation.AxMath">
                      <p:embed/>
                      <p:pic>
                        <p:nvPicPr>
                          <p:cNvPr id="82" name="对象 81">
                            <a:extLst>
                              <a:ext uri="{FF2B5EF4-FFF2-40B4-BE49-F238E27FC236}">
                                <a16:creationId xmlns:a16="http://schemas.microsoft.com/office/drawing/2014/main" id="{8652F39E-4E7E-E1DE-1682-06A791F1EEF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858874" y="4726800"/>
                            <a:ext cx="104775" cy="13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03" name="直接连接符 202">
              <a:extLst>
                <a:ext uri="{FF2B5EF4-FFF2-40B4-BE49-F238E27FC236}">
                  <a16:creationId xmlns:a16="http://schemas.microsoft.com/office/drawing/2014/main" id="{E3B2323E-AE24-5361-122A-1A35AD8BA2CC}"/>
                </a:ext>
              </a:extLst>
            </p:cNvPr>
            <p:cNvCxnSpPr/>
            <p:nvPr/>
          </p:nvCxnSpPr>
          <p:spPr>
            <a:xfrm>
              <a:off x="11312525" y="2802021"/>
              <a:ext cx="0" cy="166604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>
              <a:extLst>
                <a:ext uri="{FF2B5EF4-FFF2-40B4-BE49-F238E27FC236}">
                  <a16:creationId xmlns:a16="http://schemas.microsoft.com/office/drawing/2014/main" id="{76A0EA02-A4C7-E9BB-409A-D7905E3B994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1314800" y="2849016"/>
              <a:ext cx="0" cy="25200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>
              <a:extLst>
                <a:ext uri="{FF2B5EF4-FFF2-40B4-BE49-F238E27FC236}">
                  <a16:creationId xmlns:a16="http://schemas.microsoft.com/office/drawing/2014/main" id="{6F2317B4-8C27-0BA8-B300-9AFAFC97F4E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1312525" y="2967976"/>
              <a:ext cx="0" cy="12600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>
              <a:extLst>
                <a:ext uri="{FF2B5EF4-FFF2-40B4-BE49-F238E27FC236}">
                  <a16:creationId xmlns:a16="http://schemas.microsoft.com/office/drawing/2014/main" id="{652ECF1B-7583-B349-EE31-4F299BEDCFB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1312525" y="3022745"/>
              <a:ext cx="0" cy="12600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" name="椭圆 206">
              <a:extLst>
                <a:ext uri="{FF2B5EF4-FFF2-40B4-BE49-F238E27FC236}">
                  <a16:creationId xmlns:a16="http://schemas.microsoft.com/office/drawing/2014/main" id="{DB7780F0-4527-376C-2ECF-E118B2AF092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345638" y="2542175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8" name="对象 207">
              <a:extLst>
                <a:ext uri="{FF2B5EF4-FFF2-40B4-BE49-F238E27FC236}">
                  <a16:creationId xmlns:a16="http://schemas.microsoft.com/office/drawing/2014/main" id="{8C5AE9AE-EA79-8A38-3F25-A1DEB4208A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297633"/>
                </p:ext>
              </p:extLst>
            </p:nvPr>
          </p:nvGraphicFramePr>
          <p:xfrm>
            <a:off x="10062000" y="2585550"/>
            <a:ext cx="15827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1" imgW="1582560" imgH="228240" progId="Equation.AxMath">
                    <p:embed/>
                  </p:oleObj>
                </mc:Choice>
                <mc:Fallback>
                  <p:oleObj name="AxMath" r:id="rId31" imgW="1582560" imgH="228240" progId="Equation.AxMath">
                    <p:embed/>
                    <p:pic>
                      <p:nvPicPr>
                        <p:cNvPr id="106" name="对象 105">
                          <a:extLst>
                            <a:ext uri="{FF2B5EF4-FFF2-40B4-BE49-F238E27FC236}">
                              <a16:creationId xmlns:a16="http://schemas.microsoft.com/office/drawing/2014/main" id="{DED3A58F-9335-AAE4-A444-91A5EFE600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062000" y="2585550"/>
                          <a:ext cx="1582737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5" name="组合 254">
            <a:extLst>
              <a:ext uri="{FF2B5EF4-FFF2-40B4-BE49-F238E27FC236}">
                <a16:creationId xmlns:a16="http://schemas.microsoft.com/office/drawing/2014/main" id="{FF704BC4-437E-0BCD-C65E-BB7111C8F582}"/>
              </a:ext>
            </a:extLst>
          </p:cNvPr>
          <p:cNvGrpSpPr/>
          <p:nvPr/>
        </p:nvGrpSpPr>
        <p:grpSpPr>
          <a:xfrm>
            <a:off x="6012000" y="4896000"/>
            <a:ext cx="5361580" cy="1516107"/>
            <a:chOff x="6459257" y="1104112"/>
            <a:chExt cx="5361580" cy="1516107"/>
          </a:xfrm>
        </p:grpSpPr>
        <p:graphicFrame>
          <p:nvGraphicFramePr>
            <p:cNvPr id="248" name="对象 247">
              <a:extLst>
                <a:ext uri="{FF2B5EF4-FFF2-40B4-BE49-F238E27FC236}">
                  <a16:creationId xmlns:a16="http://schemas.microsoft.com/office/drawing/2014/main" id="{0F2AC218-5C4A-48FA-46EE-38283F39B4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153121"/>
                </p:ext>
              </p:extLst>
            </p:nvPr>
          </p:nvGraphicFramePr>
          <p:xfrm>
            <a:off x="6459257" y="1104112"/>
            <a:ext cx="2151063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3" imgW="2150640" imgH="834480" progId="Equation.AxMath">
                    <p:embed/>
                  </p:oleObj>
                </mc:Choice>
                <mc:Fallback>
                  <p:oleObj name="AxMath" r:id="rId33" imgW="2150640" imgH="83448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459257" y="1104112"/>
                          <a:ext cx="2151063" cy="835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对象 251">
              <a:extLst>
                <a:ext uri="{FF2B5EF4-FFF2-40B4-BE49-F238E27FC236}">
                  <a16:creationId xmlns:a16="http://schemas.microsoft.com/office/drawing/2014/main" id="{C0A1CB7B-C887-5B2E-2CD5-A2B20B9669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386566"/>
                </p:ext>
              </p:extLst>
            </p:nvPr>
          </p:nvGraphicFramePr>
          <p:xfrm>
            <a:off x="8842687" y="1104112"/>
            <a:ext cx="2935287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5" imgW="2935440" imgH="834480" progId="Equation.AxMath">
                    <p:embed/>
                  </p:oleObj>
                </mc:Choice>
                <mc:Fallback>
                  <p:oleObj name="AxMath" r:id="rId35" imgW="2935440" imgH="83448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8842687" y="1104112"/>
                          <a:ext cx="2935287" cy="835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" name="对象 252">
              <a:extLst>
                <a:ext uri="{FF2B5EF4-FFF2-40B4-BE49-F238E27FC236}">
                  <a16:creationId xmlns:a16="http://schemas.microsoft.com/office/drawing/2014/main" id="{D484CDD3-D211-0BC5-F727-F6F2722FE8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760496"/>
                </p:ext>
              </p:extLst>
            </p:nvPr>
          </p:nvGraphicFramePr>
          <p:xfrm>
            <a:off x="6459257" y="1785194"/>
            <a:ext cx="2192337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7" imgW="2193120" imgH="834480" progId="Equation.AxMath">
                    <p:embed/>
                  </p:oleObj>
                </mc:Choice>
                <mc:Fallback>
                  <p:oleObj name="AxMath" r:id="rId37" imgW="2193120" imgH="83448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459257" y="1785194"/>
                          <a:ext cx="2192337" cy="835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" name="对象 253">
              <a:extLst>
                <a:ext uri="{FF2B5EF4-FFF2-40B4-BE49-F238E27FC236}">
                  <a16:creationId xmlns:a16="http://schemas.microsoft.com/office/drawing/2014/main" id="{C3F27DE4-87C3-A166-ABD0-4762E9891F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27930"/>
                </p:ext>
              </p:extLst>
            </p:nvPr>
          </p:nvGraphicFramePr>
          <p:xfrm>
            <a:off x="8842687" y="1785194"/>
            <a:ext cx="2978150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39" imgW="2977920" imgH="834480" progId="Equation.AxMath">
                    <p:embed/>
                  </p:oleObj>
                </mc:Choice>
                <mc:Fallback>
                  <p:oleObj name="AxMath" r:id="rId39" imgW="2977920" imgH="83448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842687" y="1785194"/>
                          <a:ext cx="2978150" cy="835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0" name="组合 259">
            <a:extLst>
              <a:ext uri="{FF2B5EF4-FFF2-40B4-BE49-F238E27FC236}">
                <a16:creationId xmlns:a16="http://schemas.microsoft.com/office/drawing/2014/main" id="{0549ECA6-7B31-8C63-BB24-01E3F4AF86E8}"/>
              </a:ext>
            </a:extLst>
          </p:cNvPr>
          <p:cNvGrpSpPr/>
          <p:nvPr/>
        </p:nvGrpSpPr>
        <p:grpSpPr>
          <a:xfrm>
            <a:off x="814300" y="4158471"/>
            <a:ext cx="4711700" cy="2176462"/>
            <a:chOff x="6119813" y="2982913"/>
            <a:chExt cx="4711700" cy="2176462"/>
          </a:xfrm>
        </p:grpSpPr>
        <p:graphicFrame>
          <p:nvGraphicFramePr>
            <p:cNvPr id="256" name="对象 255">
              <a:extLst>
                <a:ext uri="{FF2B5EF4-FFF2-40B4-BE49-F238E27FC236}">
                  <a16:creationId xmlns:a16="http://schemas.microsoft.com/office/drawing/2014/main" id="{F0FE87C1-923C-5FF0-2A9F-98789882AC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475984"/>
                </p:ext>
              </p:extLst>
            </p:nvPr>
          </p:nvGraphicFramePr>
          <p:xfrm>
            <a:off x="6119813" y="2982913"/>
            <a:ext cx="45291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41" imgW="4529520" imgH="562320" progId="Equation.AxMath">
                    <p:embed/>
                  </p:oleObj>
                </mc:Choice>
                <mc:Fallback>
                  <p:oleObj name="AxMath" r:id="rId41" imgW="4529520" imgH="5623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6119813" y="2982913"/>
                          <a:ext cx="4529137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" name="对象 256">
              <a:extLst>
                <a:ext uri="{FF2B5EF4-FFF2-40B4-BE49-F238E27FC236}">
                  <a16:creationId xmlns:a16="http://schemas.microsoft.com/office/drawing/2014/main" id="{D8C1FF03-7CA3-5114-E371-5D36C7B24A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655076"/>
                </p:ext>
              </p:extLst>
            </p:nvPr>
          </p:nvGraphicFramePr>
          <p:xfrm>
            <a:off x="6119813" y="3549650"/>
            <a:ext cx="468312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43" imgW="4683240" imgH="562320" progId="Equation.AxMath">
                    <p:embed/>
                  </p:oleObj>
                </mc:Choice>
                <mc:Fallback>
                  <p:oleObj name="AxMath" r:id="rId43" imgW="4683240" imgH="5623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119813" y="3549650"/>
                          <a:ext cx="4683125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" name="对象 257">
              <a:extLst>
                <a:ext uri="{FF2B5EF4-FFF2-40B4-BE49-F238E27FC236}">
                  <a16:creationId xmlns:a16="http://schemas.microsoft.com/office/drawing/2014/main" id="{44FDE335-ABB1-0157-58B1-DFC40F3F37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980734"/>
                </p:ext>
              </p:extLst>
            </p:nvPr>
          </p:nvGraphicFramePr>
          <p:xfrm>
            <a:off x="6119813" y="4079875"/>
            <a:ext cx="4557712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45" imgW="4557600" imgH="562320" progId="Equation.AxMath">
                    <p:embed/>
                  </p:oleObj>
                </mc:Choice>
                <mc:Fallback>
                  <p:oleObj name="AxMath" r:id="rId45" imgW="4557600" imgH="5623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6119813" y="4079875"/>
                          <a:ext cx="4557712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" name="对象 258">
              <a:extLst>
                <a:ext uri="{FF2B5EF4-FFF2-40B4-BE49-F238E27FC236}">
                  <a16:creationId xmlns:a16="http://schemas.microsoft.com/office/drawing/2014/main" id="{500C9DBE-9FE0-8EDB-A1F2-835A1FD6AA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97781"/>
                </p:ext>
              </p:extLst>
            </p:nvPr>
          </p:nvGraphicFramePr>
          <p:xfrm>
            <a:off x="6119813" y="4597400"/>
            <a:ext cx="4711700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47" imgW="4711320" imgH="562320" progId="Equation.AxMath">
                    <p:embed/>
                  </p:oleObj>
                </mc:Choice>
                <mc:Fallback>
                  <p:oleObj name="AxMath" r:id="rId47" imgW="4711320" imgH="5623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6119813" y="4597400"/>
                          <a:ext cx="4711700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8" name="组合 267">
            <a:extLst>
              <a:ext uri="{FF2B5EF4-FFF2-40B4-BE49-F238E27FC236}">
                <a16:creationId xmlns:a16="http://schemas.microsoft.com/office/drawing/2014/main" id="{19777C90-C689-3080-7A6A-2F0A297A1D91}"/>
              </a:ext>
            </a:extLst>
          </p:cNvPr>
          <p:cNvGrpSpPr/>
          <p:nvPr/>
        </p:nvGrpSpPr>
        <p:grpSpPr>
          <a:xfrm>
            <a:off x="6258161" y="4086373"/>
            <a:ext cx="4885778" cy="809626"/>
            <a:chOff x="6200575" y="3978251"/>
            <a:chExt cx="4885778" cy="809626"/>
          </a:xfrm>
        </p:grpSpPr>
        <p:graphicFrame>
          <p:nvGraphicFramePr>
            <p:cNvPr id="265" name="对象 264">
              <a:extLst>
                <a:ext uri="{FF2B5EF4-FFF2-40B4-BE49-F238E27FC236}">
                  <a16:creationId xmlns:a16="http://schemas.microsoft.com/office/drawing/2014/main" id="{E34D7CA5-A698-8B09-7C09-FE5C7FCE2C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735830"/>
                </p:ext>
              </p:extLst>
            </p:nvPr>
          </p:nvGraphicFramePr>
          <p:xfrm>
            <a:off x="6200575" y="3978251"/>
            <a:ext cx="4843943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49" imgW="5111280" imgH="265320" progId="Equation.AxMath">
                    <p:embed/>
                  </p:oleObj>
                </mc:Choice>
                <mc:Fallback>
                  <p:oleObj name="AxMath" r:id="rId49" imgW="5111280" imgH="2653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6200575" y="3978251"/>
                          <a:ext cx="4843943" cy="265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" name="对象 265">
              <a:extLst>
                <a:ext uri="{FF2B5EF4-FFF2-40B4-BE49-F238E27FC236}">
                  <a16:creationId xmlns:a16="http://schemas.microsoft.com/office/drawing/2014/main" id="{93F1AFD6-6368-EDD9-F49D-1906EB09F5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706312"/>
                </p:ext>
              </p:extLst>
            </p:nvPr>
          </p:nvGraphicFramePr>
          <p:xfrm>
            <a:off x="6200575" y="4240297"/>
            <a:ext cx="4885778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51" imgW="4672800" imgH="265320" progId="Equation.AxMath">
                    <p:embed/>
                  </p:oleObj>
                </mc:Choice>
                <mc:Fallback>
                  <p:oleObj name="AxMath" r:id="rId51" imgW="4672800" imgH="2653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6200575" y="4240297"/>
                          <a:ext cx="4885778" cy="265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" name="对象 266">
              <a:extLst>
                <a:ext uri="{FF2B5EF4-FFF2-40B4-BE49-F238E27FC236}">
                  <a16:creationId xmlns:a16="http://schemas.microsoft.com/office/drawing/2014/main" id="{8F8CBEAE-0EFC-7723-3574-6279D2B176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421463"/>
                </p:ext>
              </p:extLst>
            </p:nvPr>
          </p:nvGraphicFramePr>
          <p:xfrm>
            <a:off x="6200575" y="4508477"/>
            <a:ext cx="4711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53" imgW="4712040" imgH="279720" progId="Equation.AxMath">
                    <p:embed/>
                  </p:oleObj>
                </mc:Choice>
                <mc:Fallback>
                  <p:oleObj name="AxMath" r:id="rId53" imgW="4712040" imgH="27972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6200575" y="4508477"/>
                          <a:ext cx="4711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3" name="组合 272">
            <a:extLst>
              <a:ext uri="{FF2B5EF4-FFF2-40B4-BE49-F238E27FC236}">
                <a16:creationId xmlns:a16="http://schemas.microsoft.com/office/drawing/2014/main" id="{2EE049D5-4633-3D71-4805-0B9298212821}"/>
              </a:ext>
            </a:extLst>
          </p:cNvPr>
          <p:cNvGrpSpPr/>
          <p:nvPr/>
        </p:nvGrpSpPr>
        <p:grpSpPr>
          <a:xfrm>
            <a:off x="4968000" y="1548000"/>
            <a:ext cx="6128821" cy="2386713"/>
            <a:chOff x="4909493" y="1584000"/>
            <a:chExt cx="6128821" cy="2386713"/>
          </a:xfrm>
        </p:grpSpPr>
        <p:graphicFrame>
          <p:nvGraphicFramePr>
            <p:cNvPr id="249" name="对象 248">
              <a:extLst>
                <a:ext uri="{FF2B5EF4-FFF2-40B4-BE49-F238E27FC236}">
                  <a16:creationId xmlns:a16="http://schemas.microsoft.com/office/drawing/2014/main" id="{4263A6E8-00EA-3D6D-B62E-44426D48B5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575334"/>
                </p:ext>
              </p:extLst>
            </p:nvPr>
          </p:nvGraphicFramePr>
          <p:xfrm>
            <a:off x="4909493" y="1656000"/>
            <a:ext cx="2692400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55" imgW="2693001" imgH="841350" progId="Equation.AxMath">
                    <p:embed/>
                  </p:oleObj>
                </mc:Choice>
                <mc:Fallback>
                  <p:oleObj name="AxMath" r:id="rId55" imgW="2693001" imgH="84135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4909493" y="1656000"/>
                          <a:ext cx="2692400" cy="841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1" name="组合 260">
              <a:extLst>
                <a:ext uri="{FF2B5EF4-FFF2-40B4-BE49-F238E27FC236}">
                  <a16:creationId xmlns:a16="http://schemas.microsoft.com/office/drawing/2014/main" id="{939CEA8D-43CB-E0C7-F0C3-6B8897EAC03F}"/>
                </a:ext>
              </a:extLst>
            </p:cNvPr>
            <p:cNvGrpSpPr/>
            <p:nvPr/>
          </p:nvGrpSpPr>
          <p:grpSpPr>
            <a:xfrm>
              <a:off x="7899826" y="1584000"/>
              <a:ext cx="3138488" cy="2386713"/>
              <a:chOff x="1018121" y="5449708"/>
              <a:chExt cx="3138488" cy="2386713"/>
            </a:xfrm>
          </p:grpSpPr>
          <p:graphicFrame>
            <p:nvGraphicFramePr>
              <p:cNvPr id="243" name="对象 242">
                <a:extLst>
                  <a:ext uri="{FF2B5EF4-FFF2-40B4-BE49-F238E27FC236}">
                    <a16:creationId xmlns:a16="http://schemas.microsoft.com/office/drawing/2014/main" id="{7B0F4484-594D-AD3A-D554-83506D5C69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0282758"/>
                  </p:ext>
                </p:extLst>
              </p:nvPr>
            </p:nvGraphicFramePr>
            <p:xfrm>
              <a:off x="1018121" y="5449708"/>
              <a:ext cx="3138488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57" imgW="3138120" imgH="875160" progId="Equation.AxMath">
                      <p:embed/>
                    </p:oleObj>
                  </mc:Choice>
                  <mc:Fallback>
                    <p:oleObj name="AxMath" r:id="rId57" imgW="3138120" imgH="875160" progId="Equation.AxMat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8"/>
                          <a:stretch>
                            <a:fillRect/>
                          </a:stretch>
                        </p:blipFill>
                        <p:spPr>
                          <a:xfrm>
                            <a:off x="1018121" y="5449708"/>
                            <a:ext cx="3138488" cy="8747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对象 249">
                <a:extLst>
                  <a:ext uri="{FF2B5EF4-FFF2-40B4-BE49-F238E27FC236}">
                    <a16:creationId xmlns:a16="http://schemas.microsoft.com/office/drawing/2014/main" id="{6103E08A-6EFC-BC6B-3C6D-9011388317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1255545"/>
                  </p:ext>
                </p:extLst>
              </p:nvPr>
            </p:nvGraphicFramePr>
            <p:xfrm>
              <a:off x="1018121" y="6205708"/>
              <a:ext cx="31321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59" imgW="3131640" imgH="875160" progId="Equation.AxMath">
                      <p:embed/>
                    </p:oleObj>
                  </mc:Choice>
                  <mc:Fallback>
                    <p:oleObj name="AxMath" r:id="rId59" imgW="3131640" imgH="875160" progId="Equation.AxMat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0"/>
                          <a:stretch>
                            <a:fillRect/>
                          </a:stretch>
                        </p:blipFill>
                        <p:spPr>
                          <a:xfrm>
                            <a:off x="1018121" y="6205708"/>
                            <a:ext cx="3132137" cy="8747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对象 250">
                <a:extLst>
                  <a:ext uri="{FF2B5EF4-FFF2-40B4-BE49-F238E27FC236}">
                    <a16:creationId xmlns:a16="http://schemas.microsoft.com/office/drawing/2014/main" id="{DCE23A53-6909-7B97-DEA4-284505CE2B8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3206606"/>
                  </p:ext>
                </p:extLst>
              </p:nvPr>
            </p:nvGraphicFramePr>
            <p:xfrm>
              <a:off x="1018121" y="6961708"/>
              <a:ext cx="3125787" cy="874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AxMath" r:id="rId61" imgW="3125880" imgH="875160" progId="Equation.AxMath">
                      <p:embed/>
                    </p:oleObj>
                  </mc:Choice>
                  <mc:Fallback>
                    <p:oleObj name="AxMath" r:id="rId61" imgW="3125880" imgH="875160" progId="Equation.AxMat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2"/>
                          <a:stretch>
                            <a:fillRect/>
                          </a:stretch>
                        </p:blipFill>
                        <p:spPr>
                          <a:xfrm>
                            <a:off x="1018121" y="6961708"/>
                            <a:ext cx="3125787" cy="874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9" name="箭头: 右 268">
              <a:extLst>
                <a:ext uri="{FF2B5EF4-FFF2-40B4-BE49-F238E27FC236}">
                  <a16:creationId xmlns:a16="http://schemas.microsoft.com/office/drawing/2014/main" id="{9277A819-68F5-47E2-041E-2F10C6C10359}"/>
                </a:ext>
              </a:extLst>
            </p:cNvPr>
            <p:cNvSpPr/>
            <p:nvPr/>
          </p:nvSpPr>
          <p:spPr>
            <a:xfrm>
              <a:off x="6864319" y="2556000"/>
              <a:ext cx="540265" cy="31471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70" name="对象 269">
              <a:extLst>
                <a:ext uri="{FF2B5EF4-FFF2-40B4-BE49-F238E27FC236}">
                  <a16:creationId xmlns:a16="http://schemas.microsoft.com/office/drawing/2014/main" id="{BD8987A0-49FE-D305-7D67-0FAA7AD8F0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968779"/>
                </p:ext>
              </p:extLst>
            </p:nvPr>
          </p:nvGraphicFramePr>
          <p:xfrm>
            <a:off x="5686880" y="3084194"/>
            <a:ext cx="19653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xMath" r:id="rId63" imgW="1965240" imgH="838080" progId="Equation.AxMath">
                    <p:embed/>
                  </p:oleObj>
                </mc:Choice>
                <mc:Fallback>
                  <p:oleObj name="AxMath" r:id="rId63" imgW="1965240" imgH="838080" progId="Equation.AxMat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5686880" y="3084194"/>
                          <a:ext cx="1965325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2" name="直接连接符 271">
            <a:extLst>
              <a:ext uri="{FF2B5EF4-FFF2-40B4-BE49-F238E27FC236}">
                <a16:creationId xmlns:a16="http://schemas.microsoft.com/office/drawing/2014/main" id="{09C897B8-F4BD-0E2B-965A-8E251A6786E4}"/>
              </a:ext>
            </a:extLst>
          </p:cNvPr>
          <p:cNvCxnSpPr/>
          <p:nvPr/>
        </p:nvCxnSpPr>
        <p:spPr>
          <a:xfrm>
            <a:off x="756000" y="3996000"/>
            <a:ext cx="10728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65640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8" y="1044000"/>
            <a:ext cx="10077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he numerical simulation of the electronic potential and electronic field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7</a:t>
            </a:fld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1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251BD0B-6663-E91C-C6E6-FC85733CCC37}"/>
              </a:ext>
            </a:extLst>
          </p:cNvPr>
          <p:cNvGrpSpPr/>
          <p:nvPr/>
        </p:nvGrpSpPr>
        <p:grpSpPr>
          <a:xfrm>
            <a:off x="396000" y="1566000"/>
            <a:ext cx="11700247" cy="4572009"/>
            <a:chOff x="491764" y="1530000"/>
            <a:chExt cx="11700247" cy="4572009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3C663A37-DA4C-E2FC-9925-2C7FFA44347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490" r="490"/>
            <a:stretch/>
          </p:blipFill>
          <p:spPr>
            <a:xfrm>
              <a:off x="491764" y="1530000"/>
              <a:ext cx="6036248" cy="4572009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2EE63338-543D-444C-ADB5-B7751AF87D1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490" r="490"/>
            <a:stretch/>
          </p:blipFill>
          <p:spPr>
            <a:xfrm>
              <a:off x="6155764" y="1530000"/>
              <a:ext cx="6036247" cy="4572009"/>
            </a:xfrm>
            <a:prstGeom prst="rect">
              <a:avLst/>
            </a:prstGeom>
          </p:spPr>
        </p:pic>
        <p:sp>
          <p:nvSpPr>
            <p:cNvPr id="2" name="!!文本框 3">
              <a:extLst>
                <a:ext uri="{FF2B5EF4-FFF2-40B4-BE49-F238E27FC236}">
                  <a16:creationId xmlns:a16="http://schemas.microsoft.com/office/drawing/2014/main" id="{07FE6DB8-0E7A-9C63-8059-A069A66B27A2}"/>
                </a:ext>
              </a:extLst>
            </p:cNvPr>
            <p:cNvSpPr txBox="1"/>
            <p:nvPr/>
          </p:nvSpPr>
          <p:spPr>
            <a:xfrm>
              <a:off x="1728125" y="5606623"/>
              <a:ext cx="3603215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5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Electronic potential</a:t>
              </a:r>
            </a:p>
          </p:txBody>
        </p:sp>
        <p:sp>
          <p:nvSpPr>
            <p:cNvPr id="5" name="!!文本框 3">
              <a:extLst>
                <a:ext uri="{FF2B5EF4-FFF2-40B4-BE49-F238E27FC236}">
                  <a16:creationId xmlns:a16="http://schemas.microsoft.com/office/drawing/2014/main" id="{6598ECB2-7F64-DA74-3E10-9FC94528B2AE}"/>
                </a:ext>
              </a:extLst>
            </p:cNvPr>
            <p:cNvSpPr txBox="1"/>
            <p:nvPr/>
          </p:nvSpPr>
          <p:spPr>
            <a:xfrm>
              <a:off x="7378926" y="5607317"/>
              <a:ext cx="3603215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500" dirty="0">
                  <a:solidFill>
                    <a:schemeClr val="accent1"/>
                  </a:solidFill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Electronic fiel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57366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连接符 4">
            <a:extLst>
              <a:ext uri="{FF2B5EF4-FFF2-40B4-BE49-F238E27FC236}">
                <a16:creationId xmlns:a16="http://schemas.microsoft.com/office/drawing/2014/main" id="{8B2A628C-8B41-9B4C-2628-A97BD21EC55F}"/>
              </a:ext>
            </a:extLst>
          </p:cNvPr>
          <p:cNvCxnSpPr>
            <a:cxnSpLocks/>
          </p:cNvCxnSpPr>
          <p:nvPr/>
        </p:nvCxnSpPr>
        <p:spPr>
          <a:xfrm>
            <a:off x="2093844" y="2228564"/>
            <a:ext cx="8004313" cy="0"/>
          </a:xfrm>
          <a:prstGeom prst="line">
            <a:avLst/>
          </a:prstGeom>
          <a:ln w="12700">
            <a:solidFill>
              <a:schemeClr val="accent1">
                <a:alpha val="59397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D8021F28-D881-D225-BD7E-8C531DF26457}"/>
              </a:ext>
            </a:extLst>
          </p:cNvPr>
          <p:cNvCxnSpPr>
            <a:cxnSpLocks/>
          </p:cNvCxnSpPr>
          <p:nvPr/>
        </p:nvCxnSpPr>
        <p:spPr>
          <a:xfrm>
            <a:off x="2093844" y="4738681"/>
            <a:ext cx="8004313" cy="0"/>
          </a:xfrm>
          <a:prstGeom prst="line">
            <a:avLst/>
          </a:prstGeom>
          <a:ln w="12700">
            <a:solidFill>
              <a:schemeClr val="accent1">
                <a:alpha val="59397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F703524-5BAE-844B-63FF-F59A482841E7}"/>
              </a:ext>
            </a:extLst>
          </p:cNvPr>
          <p:cNvSpPr txBox="1"/>
          <p:nvPr/>
        </p:nvSpPr>
        <p:spPr>
          <a:xfrm>
            <a:off x="2960298" y="3168000"/>
            <a:ext cx="6271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p:pic>
        <p:nvPicPr>
          <p:cNvPr id="3" name="!!Picture 2">
            <a:extLst>
              <a:ext uri="{FF2B5EF4-FFF2-40B4-BE49-F238E27FC236}">
                <a16:creationId xmlns:a16="http://schemas.microsoft.com/office/drawing/2014/main" id="{36286DE0-5969-C3D1-5DAA-E648AED9B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7C2686-07EA-C134-79E0-EEC2700B6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8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79919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92DE8D-549D-EE37-3C9C-79201F3DB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970B682E-A53D-FB80-F37F-523D51578B35}"/>
              </a:ext>
            </a:extLst>
          </p:cNvPr>
          <p:cNvCxnSpPr/>
          <p:nvPr/>
        </p:nvCxnSpPr>
        <p:spPr>
          <a:xfrm>
            <a:off x="360000" y="957585"/>
            <a:ext cx="11520000" cy="0"/>
          </a:xfrm>
          <a:prstGeom prst="line">
            <a:avLst/>
          </a:prstGeom>
          <a:ln w="9525">
            <a:solidFill>
              <a:schemeClr val="accent1">
                <a:alpha val="66203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!!Picture 2">
            <a:extLst>
              <a:ext uri="{FF2B5EF4-FFF2-40B4-BE49-F238E27FC236}">
                <a16:creationId xmlns:a16="http://schemas.microsoft.com/office/drawing/2014/main" id="{495DE143-F10B-0BE0-58AA-5E1D0E96E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936000" y="288000"/>
            <a:ext cx="1667560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750886-F390-A362-1139-097DFBE6A745}"/>
              </a:ext>
            </a:extLst>
          </p:cNvPr>
          <p:cNvSpPr/>
          <p:nvPr/>
        </p:nvSpPr>
        <p:spPr>
          <a:xfrm>
            <a:off x="468000" y="403200"/>
            <a:ext cx="72000" cy="432000"/>
          </a:xfrm>
          <a:prstGeom prst="rect">
            <a:avLst/>
          </a:prstGeom>
          <a:solidFill>
            <a:srgbClr val="F28F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!!文本框 3">
            <a:extLst>
              <a:ext uri="{FF2B5EF4-FFF2-40B4-BE49-F238E27FC236}">
                <a16:creationId xmlns:a16="http://schemas.microsoft.com/office/drawing/2014/main" id="{C1415A47-ACE0-0E4B-2951-442984D12245}"/>
              </a:ext>
            </a:extLst>
          </p:cNvPr>
          <p:cNvSpPr txBox="1"/>
          <p:nvPr/>
        </p:nvSpPr>
        <p:spPr>
          <a:xfrm>
            <a:off x="647998" y="1044000"/>
            <a:ext cx="112320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 capacitor with capacitance C is formed by placing two spherical conductors symmetrically against each other. The potential is V.</a:t>
            </a:r>
            <a:b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</a:b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	1</a:t>
            </a:r>
            <a:r>
              <a:rPr kumimoji="1" lang="zh-CN" altLang="en-US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）</a:t>
            </a: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alculate the electric field inside the capacitor.</a:t>
            </a:r>
            <a:b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</a:b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	2</a:t>
            </a:r>
            <a:r>
              <a:rPr kumimoji="1" lang="zh-CN" altLang="en-US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）</a:t>
            </a:r>
            <a:r>
              <a:rPr kumimoji="1" lang="en-US" altLang="zh-CN" sz="2000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e-calculate the electric field when a conductor sphere of radius r is placed at A and B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E093B9-533E-8681-89CB-0544F85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CEF93-EE0A-D443-9682-CB35D4BF8C92}" type="slidenum">
              <a:rPr kumimoji="1" lang="zh-CN" altLang="en-US" smtClean="0"/>
              <a:t>9</a:t>
            </a:fld>
            <a:endParaRPr kumimoji="1"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35AE6C-62FA-1032-74B3-96EFCD0F3332}"/>
              </a:ext>
            </a:extLst>
          </p:cNvPr>
          <p:cNvSpPr txBox="1"/>
          <p:nvPr/>
        </p:nvSpPr>
        <p:spPr>
          <a:xfrm>
            <a:off x="540000" y="360000"/>
            <a:ext cx="6271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oblem 2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DA94AEF-3EE7-43D4-B008-7BEB9F59D8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400" t="27228" r="19003"/>
          <a:stretch/>
        </p:blipFill>
        <p:spPr>
          <a:xfrm>
            <a:off x="3420533" y="2560936"/>
            <a:ext cx="5350934" cy="3937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349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自定义 1725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498E"/>
      </a:accent1>
      <a:accent2>
        <a:srgbClr val="EF8C00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12</TotalTime>
  <Words>374</Words>
  <Application>Microsoft Office PowerPoint</Application>
  <PresentationFormat>宽屏</PresentationFormat>
  <Paragraphs>90</Paragraphs>
  <Slides>1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4" baseType="lpstr">
      <vt:lpstr>PingFang SC</vt:lpstr>
      <vt:lpstr>等线</vt:lpstr>
      <vt:lpstr>等线 Light</vt:lpstr>
      <vt:lpstr>Arial</vt:lpstr>
      <vt:lpstr>Cambria Math</vt:lpstr>
      <vt:lpstr>Times New Roman</vt:lpstr>
      <vt:lpstr>Wingdings</vt:lpstr>
      <vt:lpstr>Office 主题​​</vt:lpstr>
      <vt:lpstr>Equation</vt:lpstr>
      <vt:lpstr>Equation.AxMath</vt:lpstr>
      <vt:lpstr>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User</dc:creator>
  <cp:lastModifiedBy>Bo ZHAO 赵博</cp:lastModifiedBy>
  <cp:revision>28</cp:revision>
  <dcterms:created xsi:type="dcterms:W3CDTF">2023-07-25T07:16:17Z</dcterms:created>
  <dcterms:modified xsi:type="dcterms:W3CDTF">2024-09-12T18:54:09Z</dcterms:modified>
</cp:coreProperties>
</file>